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BA772B1" w14:textId="2B5F5DF6" w:rsidR="00A6210C" w:rsidRDefault="00B1312C" w:rsidP="00A6210C">
      <w:pPr>
        <w:spacing w:line="360" w:lineRule="auto"/>
        <w:contextualSpacing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B1312C">
        <w:rPr>
          <w:rFonts w:ascii="Times New Roman" w:hAnsi="Times New Roman" w:cs="Times New Roman"/>
          <w:b/>
          <w:sz w:val="24"/>
          <w:szCs w:val="24"/>
        </w:rPr>
        <w:t xml:space="preserve">Appendices </w:t>
      </w:r>
      <w:r w:rsidR="00A6210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A6210C" w:rsidRPr="00A6210C">
        <w:rPr>
          <w:rFonts w:ascii="Times New Roman" w:hAnsi="Times New Roman" w:cs="Times New Roman"/>
          <w:b/>
          <w:sz w:val="24"/>
          <w:szCs w:val="24"/>
        </w:rPr>
        <w:t>Results for subject 2</w:t>
      </w:r>
    </w:p>
    <w:p w14:paraId="31D0F1F9" w14:textId="47BF19D1" w:rsidR="00F45AC2" w:rsidRDefault="00F45AC2" w:rsidP="00A6210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A6210C" w:rsidRPr="00A6210C">
        <w:rPr>
          <w:rFonts w:ascii="Times New Roman" w:hAnsi="Times New Roman" w:cs="Times New Roman"/>
          <w:sz w:val="24"/>
          <w:szCs w:val="24"/>
        </w:rPr>
        <w:t>he results of subjects 2 were consistent with those of subjects 1.</w:t>
      </w:r>
      <w:r w:rsidR="00A6210C">
        <w:rPr>
          <w:rFonts w:ascii="Times New Roman" w:hAnsi="Times New Roman" w:cs="Times New Roman"/>
          <w:sz w:val="24"/>
          <w:szCs w:val="24"/>
        </w:rPr>
        <w:t xml:space="preserve"> </w:t>
      </w:r>
      <w:r w:rsidRPr="00756E3E">
        <w:rPr>
          <w:rFonts w:ascii="Times New Roman" w:hAnsi="Times New Roman" w:cs="Times New Roman"/>
          <w:sz w:val="24"/>
          <w:szCs w:val="24"/>
        </w:rPr>
        <w:t>Fig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756E3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1, A2</w:t>
      </w:r>
      <w:r w:rsidR="00C23497">
        <w:rPr>
          <w:rFonts w:ascii="Times New Roman" w:hAnsi="Times New Roman" w:cs="Times New Roman" w:hint="eastAsia"/>
          <w:sz w:val="24"/>
          <w:szCs w:val="24"/>
        </w:rPr>
        <w:t>,</w:t>
      </w:r>
      <w:r w:rsidRPr="00756E3E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756E3E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correspond to the sections </w:t>
      </w:r>
      <w:r>
        <w:rPr>
          <w:rFonts w:ascii="Times New Roman" w:hAnsi="Times New Roman" w:cs="Times New Roman"/>
          <w:b/>
          <w:sz w:val="24"/>
          <w:szCs w:val="24"/>
        </w:rPr>
        <w:t>3.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b/>
          <w:sz w:val="24"/>
          <w:szCs w:val="24"/>
        </w:rPr>
        <w:t xml:space="preserve"> 3.1</w:t>
      </w:r>
      <w:r w:rsidRPr="00756E3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0F448C">
        <w:rPr>
          <w:rFonts w:ascii="Times New Roman" w:hAnsi="Times New Roman" w:cs="Times New Roman"/>
          <w:b/>
          <w:sz w:val="24"/>
          <w:szCs w:val="24"/>
        </w:rPr>
        <w:t>3.2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the main text.</w:t>
      </w:r>
    </w:p>
    <w:p w14:paraId="0CFA3591" w14:textId="71759B9F" w:rsidR="00A6210C" w:rsidRPr="00A6210C" w:rsidRDefault="00A6210C" w:rsidP="00A6210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A6210C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 wp14:anchorId="47E01EB1" wp14:editId="0B90A778">
            <wp:extent cx="5731510" cy="595185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95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55EF6" w14:textId="44D0F157" w:rsidR="00A6210C" w:rsidRDefault="00E578BA" w:rsidP="00E578BA">
      <w:pPr>
        <w:ind w:left="720" w:right="720"/>
        <w:contextualSpacing/>
        <w:rPr>
          <w:rFonts w:ascii="Times New Roman" w:hAnsi="Times New Roman" w:cs="Times New Roman"/>
          <w:sz w:val="24"/>
          <w:szCs w:val="24"/>
        </w:rPr>
      </w:pPr>
      <w:r w:rsidRPr="00822193">
        <w:rPr>
          <w:rFonts w:ascii="Times New Roman" w:hAnsi="Times New Roman" w:cs="Times New Roman"/>
          <w:sz w:val="24"/>
          <w:szCs w:val="24"/>
        </w:rPr>
        <w:t xml:space="preserve">Figure </w:t>
      </w:r>
      <w:r>
        <w:rPr>
          <w:rFonts w:ascii="Times New Roman" w:hAnsi="Times New Roman" w:cs="Times New Roman"/>
          <w:sz w:val="24"/>
          <w:szCs w:val="24"/>
        </w:rPr>
        <w:t>A.1</w:t>
      </w:r>
      <w:r w:rsidRPr="00822193">
        <w:rPr>
          <w:rFonts w:ascii="Times New Roman" w:hAnsi="Times New Roman" w:cs="Times New Roman"/>
          <w:sz w:val="24"/>
          <w:szCs w:val="24"/>
        </w:rPr>
        <w:t xml:space="preserve">. </w:t>
      </w:r>
      <w:r w:rsidRPr="00FD0455">
        <w:rPr>
          <w:rFonts w:ascii="Times New Roman" w:hAnsi="Times New Roman" w:cs="Times New Roman"/>
          <w:sz w:val="24"/>
          <w:szCs w:val="24"/>
        </w:rPr>
        <w:t xml:space="preserve">Comparison of </w:t>
      </w:r>
      <w:r w:rsidRPr="000F6E1A">
        <w:rPr>
          <w:rFonts w:ascii="Times New Roman" w:hAnsi="Times New Roman" w:cs="Times New Roman"/>
          <w:sz w:val="24"/>
          <w:szCs w:val="24"/>
        </w:rPr>
        <w:t>prediction accuracy</w:t>
      </w:r>
      <w:r>
        <w:rPr>
          <w:rFonts w:ascii="Times New Roman" w:hAnsi="Times New Roman" w:cs="Times New Roman"/>
          <w:sz w:val="24"/>
          <w:szCs w:val="24"/>
        </w:rPr>
        <w:t xml:space="preserve"> between</w:t>
      </w:r>
      <w:r w:rsidRPr="000F6E1A">
        <w:rPr>
          <w:rFonts w:ascii="Times New Roman" w:hAnsi="Times New Roman" w:cs="Times New Roman"/>
          <w:sz w:val="24"/>
          <w:szCs w:val="24"/>
        </w:rPr>
        <w:t xml:space="preserve"> </w:t>
      </w:r>
      <w:r w:rsidRPr="00FD0455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DNN-TL 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 w:rsidR="003E67F2" w:rsidRPr="00C95D3A">
        <w:rPr>
          <w:noProof/>
          <w:position w:val="-12"/>
        </w:rPr>
        <w:object w:dxaOrig="320" w:dyaOrig="360" w14:anchorId="0265E8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.3pt;height:18.2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23135740" r:id="rId11"/>
        </w:object>
      </w:r>
      <w:r>
        <w:rPr>
          <w:rFonts w:ascii="Times New Roman" w:hAnsi="Times New Roman" w:cs="Times New Roman"/>
          <w:sz w:val="24"/>
          <w:szCs w:val="24"/>
        </w:rPr>
        <w:t>) and GWP (</w:t>
      </w:r>
      <w:r w:rsidR="003E67F2" w:rsidRPr="00C95D3A">
        <w:rPr>
          <w:noProof/>
          <w:position w:val="-14"/>
        </w:rPr>
        <w:object w:dxaOrig="400" w:dyaOrig="380" w14:anchorId="4E2EF753">
          <v:shape id="_x0000_i1026" type="#_x0000_t75" alt="" style="width:19.15pt;height:19.1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2313574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) models for subject 2. </w:t>
      </w:r>
      <w:r w:rsidRPr="00E578BA">
        <w:rPr>
          <w:rFonts w:ascii="Times New Roman" w:hAnsi="Times New Roman" w:cs="Times New Roman"/>
          <w:sz w:val="24"/>
          <w:szCs w:val="24"/>
        </w:rPr>
        <w:t xml:space="preserve">Refer to Figure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E578BA">
        <w:rPr>
          <w:rFonts w:ascii="Times New Roman" w:hAnsi="Times New Roman" w:cs="Times New Roman"/>
          <w:sz w:val="24"/>
          <w:szCs w:val="24"/>
        </w:rPr>
        <w:t xml:space="preserve"> for a detailed description of the plot elements.</w:t>
      </w:r>
    </w:p>
    <w:p w14:paraId="34ECA329" w14:textId="4D70CE65" w:rsidR="00A6210C" w:rsidRDefault="00A6210C" w:rsidP="00A6210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US"/>
        </w:rPr>
        <w:lastRenderedPageBreak/>
        <w:drawing>
          <wp:inline distT="0" distB="0" distL="0" distR="0" wp14:anchorId="7BAAE123" wp14:editId="21495E93">
            <wp:extent cx="5731510" cy="595185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95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941CB" w14:textId="0D8ED0A9" w:rsidR="00A6210C" w:rsidRPr="00E578BA" w:rsidRDefault="00E578BA" w:rsidP="00E578BA">
      <w:pPr>
        <w:ind w:left="720" w:right="720"/>
        <w:contextualSpacing/>
        <w:rPr>
          <w:rFonts w:ascii="Times New Roman" w:hAnsi="Times New Roman" w:cs="Times New Roman"/>
          <w:sz w:val="24"/>
          <w:szCs w:val="24"/>
        </w:rPr>
      </w:pPr>
      <w:r w:rsidRPr="00E578BA">
        <w:rPr>
          <w:rFonts w:ascii="Times New Roman" w:hAnsi="Times New Roman" w:cs="Times New Roman"/>
          <w:sz w:val="24"/>
          <w:szCs w:val="24"/>
        </w:rPr>
        <w:t xml:space="preserve">Figure </w:t>
      </w:r>
      <w:r>
        <w:rPr>
          <w:rFonts w:ascii="Times New Roman" w:hAnsi="Times New Roman" w:cs="Times New Roman"/>
          <w:sz w:val="24"/>
          <w:szCs w:val="24"/>
        </w:rPr>
        <w:t>A.2</w:t>
      </w:r>
      <w:r w:rsidRPr="00E578BA">
        <w:rPr>
          <w:rFonts w:ascii="Times New Roman" w:hAnsi="Times New Roman" w:cs="Times New Roman"/>
          <w:sz w:val="24"/>
          <w:szCs w:val="24"/>
        </w:rPr>
        <w:t>. Comparison of prediction accuracy between the DNN-TL (</w:t>
      </w:r>
      <w:r w:rsidR="003E67F2" w:rsidRPr="00C95D3A">
        <w:rPr>
          <w:noProof/>
          <w:position w:val="-12"/>
        </w:rPr>
        <w:object w:dxaOrig="320" w:dyaOrig="360" w14:anchorId="67788B77">
          <v:shape id="_x0000_i1027" type="#_x0000_t75" alt="" style="width:17.3pt;height:18.25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623135742" r:id="rId16"/>
        </w:object>
      </w:r>
      <w:r w:rsidRPr="00E578BA">
        <w:rPr>
          <w:rFonts w:ascii="Times New Roman" w:hAnsi="Times New Roman" w:cs="Times New Roman"/>
          <w:sz w:val="24"/>
          <w:szCs w:val="24"/>
        </w:rPr>
        <w:t xml:space="preserve">) and the </w:t>
      </w:r>
      <w:r w:rsidRPr="00E578BA">
        <w:rPr>
          <w:rFonts w:ascii="Times New Roman" w:hAnsi="Times New Roman" w:cs="Times New Roman" w:hint="eastAsia"/>
          <w:sz w:val="24"/>
          <w:szCs w:val="24"/>
        </w:rPr>
        <w:t>D</w:t>
      </w:r>
      <w:r w:rsidRPr="00E578BA">
        <w:rPr>
          <w:rFonts w:ascii="Times New Roman" w:hAnsi="Times New Roman" w:cs="Times New Roman"/>
          <w:sz w:val="24"/>
          <w:szCs w:val="24"/>
        </w:rPr>
        <w:t>NN-linear (</w:t>
      </w:r>
      <w:r w:rsidR="003E67F2" w:rsidRPr="00C95D3A">
        <w:rPr>
          <w:noProof/>
          <w:position w:val="-12"/>
        </w:rPr>
        <w:object w:dxaOrig="320" w:dyaOrig="360" w14:anchorId="01169C46">
          <v:shape id="_x0000_i1028" type="#_x0000_t75" alt="" style="width:17.3pt;height:18.25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623135743" r:id="rId18"/>
        </w:object>
      </w:r>
      <w:r w:rsidRPr="00E578BA">
        <w:rPr>
          <w:rFonts w:ascii="Times New Roman" w:hAnsi="Times New Roman" w:cs="Times New Roman"/>
          <w:sz w:val="24"/>
          <w:szCs w:val="24"/>
        </w:rPr>
        <w:t>) models</w:t>
      </w:r>
      <w:r>
        <w:rPr>
          <w:rFonts w:ascii="Times New Roman" w:hAnsi="Times New Roman" w:cs="Times New Roman"/>
          <w:sz w:val="24"/>
          <w:szCs w:val="24"/>
        </w:rPr>
        <w:t xml:space="preserve"> for subject 2</w:t>
      </w:r>
      <w:r w:rsidRPr="00E578B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578BA">
        <w:rPr>
          <w:rFonts w:ascii="Times New Roman" w:hAnsi="Times New Roman" w:cs="Times New Roman"/>
          <w:sz w:val="24"/>
          <w:szCs w:val="24"/>
        </w:rPr>
        <w:t xml:space="preserve">Refer to Figure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E578BA">
        <w:rPr>
          <w:rFonts w:ascii="Times New Roman" w:hAnsi="Times New Roman" w:cs="Times New Roman"/>
          <w:sz w:val="24"/>
          <w:szCs w:val="24"/>
        </w:rPr>
        <w:t xml:space="preserve"> for a detailed description of the plot elements.</w:t>
      </w:r>
    </w:p>
    <w:p w14:paraId="0798CA13" w14:textId="554415B1" w:rsidR="00A6210C" w:rsidRDefault="00A6210C" w:rsidP="00A6210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US"/>
        </w:rPr>
        <w:lastRenderedPageBreak/>
        <w:drawing>
          <wp:inline distT="0" distB="0" distL="0" distR="0" wp14:anchorId="300105A3" wp14:editId="5CCE333A">
            <wp:extent cx="5731510" cy="3804285"/>
            <wp:effectExtent l="0" t="0" r="254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0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82213" w14:textId="1F7B5B59" w:rsidR="00297239" w:rsidRPr="00A6210C" w:rsidRDefault="00E578BA" w:rsidP="000243AC">
      <w:pPr>
        <w:ind w:left="720" w:right="720"/>
        <w:contextualSpacing/>
        <w:rPr>
          <w:rFonts w:ascii="Times New Roman" w:hAnsi="Times New Roman" w:cs="Times New Roman"/>
          <w:sz w:val="24"/>
          <w:szCs w:val="24"/>
        </w:rPr>
      </w:pPr>
      <w:r w:rsidRPr="00822193">
        <w:rPr>
          <w:rFonts w:ascii="Times New Roman" w:hAnsi="Times New Roman" w:cs="Times New Roman"/>
          <w:sz w:val="24"/>
          <w:szCs w:val="24"/>
        </w:rPr>
        <w:t>Figure</w:t>
      </w:r>
      <w:r>
        <w:rPr>
          <w:rFonts w:ascii="Times New Roman" w:hAnsi="Times New Roman" w:cs="Times New Roman"/>
          <w:sz w:val="24"/>
          <w:szCs w:val="24"/>
        </w:rPr>
        <w:t xml:space="preserve"> A.3</w:t>
      </w:r>
      <w:r w:rsidRPr="00822193">
        <w:rPr>
          <w:rFonts w:ascii="Times New Roman" w:hAnsi="Times New Roman" w:cs="Times New Roman"/>
          <w:sz w:val="24"/>
          <w:szCs w:val="24"/>
        </w:rPr>
        <w:t>.</w:t>
      </w:r>
      <w:r w:rsidRPr="000F6E1A">
        <w:rPr>
          <w:rFonts w:ascii="Times New Roman" w:hAnsi="Times New Roman" w:cs="Times New Roman"/>
          <w:sz w:val="24"/>
          <w:szCs w:val="24"/>
        </w:rPr>
        <w:t xml:space="preserve"> Comparis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0F6E1A">
        <w:rPr>
          <w:rFonts w:ascii="Times New Roman" w:hAnsi="Times New Roman" w:cs="Times New Roman"/>
          <w:sz w:val="24"/>
          <w:szCs w:val="24"/>
        </w:rPr>
        <w:t xml:space="preserve"> of the</w:t>
      </w:r>
      <w:r>
        <w:rPr>
          <w:rFonts w:ascii="Times New Roman" w:hAnsi="Times New Roman" w:cs="Times New Roman"/>
          <w:sz w:val="24"/>
          <w:szCs w:val="24"/>
        </w:rPr>
        <w:t xml:space="preserve"> DNN-TL, GWP, and DNN-linear models by </w:t>
      </w:r>
      <w:r w:rsidRPr="000F6E1A">
        <w:rPr>
          <w:rFonts w:ascii="Times New Roman" w:hAnsi="Times New Roman" w:cs="Times New Roman"/>
          <w:sz w:val="24"/>
          <w:szCs w:val="24"/>
        </w:rPr>
        <w:t>sort</w:t>
      </w:r>
      <w:r>
        <w:rPr>
          <w:rFonts w:ascii="Times New Roman" w:hAnsi="Times New Roman" w:cs="Times New Roman"/>
          <w:sz w:val="24"/>
          <w:szCs w:val="24"/>
        </w:rPr>
        <w:t>ing voxels</w:t>
      </w:r>
      <w:r w:rsidRPr="000F6E1A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0B3CF8">
        <w:rPr>
          <w:rFonts w:ascii="Times New Roman" w:hAnsi="Times New Roman" w:cs="Times New Roman"/>
          <w:sz w:val="24"/>
          <w:szCs w:val="24"/>
        </w:rPr>
        <w:t>descending</w:t>
      </w:r>
      <w:r w:rsidRPr="000F6E1A">
        <w:rPr>
          <w:rFonts w:ascii="Times New Roman" w:hAnsi="Times New Roman" w:cs="Times New Roman"/>
          <w:sz w:val="24"/>
          <w:szCs w:val="24"/>
        </w:rPr>
        <w:t xml:space="preserve"> order </w:t>
      </w:r>
      <w:r>
        <w:rPr>
          <w:rFonts w:ascii="Times New Roman" w:hAnsi="Times New Roman" w:cs="Times New Roman"/>
          <w:sz w:val="24"/>
          <w:szCs w:val="24"/>
        </w:rPr>
        <w:t>of</w:t>
      </w:r>
      <w:r w:rsidRPr="000F6E1A">
        <w:rPr>
          <w:rFonts w:ascii="Times New Roman" w:hAnsi="Times New Roman" w:cs="Times New Roman"/>
          <w:sz w:val="24"/>
          <w:szCs w:val="24"/>
        </w:rPr>
        <w:t xml:space="preserve"> prediction accuracy</w:t>
      </w:r>
      <w:r>
        <w:rPr>
          <w:rFonts w:ascii="Times New Roman" w:hAnsi="Times New Roman" w:cs="Times New Roman"/>
          <w:sz w:val="24"/>
          <w:szCs w:val="24"/>
        </w:rPr>
        <w:t xml:space="preserve"> for subject 2. </w:t>
      </w:r>
      <w:r w:rsidRPr="00E578BA">
        <w:rPr>
          <w:rFonts w:ascii="Times New Roman" w:hAnsi="Times New Roman" w:cs="Times New Roman"/>
          <w:sz w:val="24"/>
          <w:szCs w:val="24"/>
        </w:rPr>
        <w:t xml:space="preserve">Refer to Figure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E578BA">
        <w:rPr>
          <w:rFonts w:ascii="Times New Roman" w:hAnsi="Times New Roman" w:cs="Times New Roman"/>
          <w:sz w:val="24"/>
          <w:szCs w:val="24"/>
        </w:rPr>
        <w:t xml:space="preserve"> for a detailed description of the plot elements.</w:t>
      </w:r>
      <w:bookmarkStart w:id="0" w:name="_GoBack"/>
      <w:bookmarkEnd w:id="0"/>
    </w:p>
    <w:p w14:paraId="0FEF7547" w14:textId="4C92D79D" w:rsidR="00011609" w:rsidRPr="00822193" w:rsidRDefault="00011609" w:rsidP="0073448D">
      <w:pPr>
        <w:rPr>
          <w:rFonts w:ascii="Times New Roman" w:hAnsi="Times New Roman" w:cs="Times New Roman"/>
          <w:sz w:val="24"/>
          <w:szCs w:val="24"/>
        </w:rPr>
      </w:pPr>
    </w:p>
    <w:sectPr w:rsidR="00011609" w:rsidRPr="00822193" w:rsidSect="0011698E">
      <w:headerReference w:type="even" r:id="rId20"/>
      <w:headerReference w:type="default" r:id="rId21"/>
      <w:footerReference w:type="even" r:id="rId22"/>
      <w:footerReference w:type="default" r:id="rId23"/>
      <w:pgSz w:w="11906" w:h="16838" w:code="9"/>
      <w:pgMar w:top="1440" w:right="1440" w:bottom="1440" w:left="1440" w:header="720" w:footer="720" w:gutter="0"/>
      <w:lnNumType w:countBy="1" w:restart="continuous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04A3806" w14:textId="77777777" w:rsidR="00415D57" w:rsidRDefault="00415D57" w:rsidP="000F3E17">
      <w:r>
        <w:separator/>
      </w:r>
    </w:p>
  </w:endnote>
  <w:endnote w:type="continuationSeparator" w:id="0">
    <w:p w14:paraId="064453D7" w14:textId="77777777" w:rsidR="00415D57" w:rsidRDefault="00415D57" w:rsidP="000F3E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黑体">
    <w:charset w:val="88"/>
    <w:family w:val="auto"/>
    <w:pitch w:val="variable"/>
    <w:sig w:usb0="800002BF" w:usb1="38CF7CFA" w:usb2="00000016" w:usb3="00000000" w:csb0="0014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87BE3D7" w14:textId="77777777" w:rsidR="00A354C4" w:rsidRDefault="00A354C4" w:rsidP="001C52D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02DCF71" w14:textId="77777777" w:rsidR="00A354C4" w:rsidRDefault="00A354C4" w:rsidP="0069209B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9EB5F7" w14:textId="77777777" w:rsidR="00A354C4" w:rsidRDefault="00A354C4" w:rsidP="001C52D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243AC">
      <w:rPr>
        <w:rStyle w:val="PageNumber"/>
        <w:noProof/>
      </w:rPr>
      <w:t>1</w:t>
    </w:r>
    <w:r>
      <w:rPr>
        <w:rStyle w:val="PageNumber"/>
      </w:rPr>
      <w:fldChar w:fldCharType="end"/>
    </w:r>
  </w:p>
  <w:p w14:paraId="34F5DFFD" w14:textId="77777777" w:rsidR="00A354C4" w:rsidRDefault="00A354C4" w:rsidP="005D7BE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129862" w14:textId="77777777" w:rsidR="00415D57" w:rsidRDefault="00415D57" w:rsidP="000F3E17">
      <w:r>
        <w:separator/>
      </w:r>
    </w:p>
  </w:footnote>
  <w:footnote w:type="continuationSeparator" w:id="0">
    <w:p w14:paraId="4407D123" w14:textId="77777777" w:rsidR="00415D57" w:rsidRDefault="00415D57" w:rsidP="000F3E1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59C380B" w14:textId="77777777" w:rsidR="00A354C4" w:rsidRDefault="00A354C4" w:rsidP="0011698E"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516C32" w14:textId="77777777" w:rsidR="00A354C4" w:rsidRDefault="00A354C4" w:rsidP="0011698E">
    <w:pPr>
      <w:pStyle w:val="Header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963355"/>
    <w:multiLevelType w:val="hybridMultilevel"/>
    <w:tmpl w:val="1DFED9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3C4E3F"/>
    <w:multiLevelType w:val="hybridMultilevel"/>
    <w:tmpl w:val="AE96555C"/>
    <w:lvl w:ilvl="0" w:tplc="64267284">
      <w:start w:val="2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>
    <w:nsid w:val="16A85BD5"/>
    <w:multiLevelType w:val="multilevel"/>
    <w:tmpl w:val="16A85BD5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2CC1C1D"/>
    <w:multiLevelType w:val="hybridMultilevel"/>
    <w:tmpl w:val="B34035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9D7DBF"/>
    <w:multiLevelType w:val="multilevel"/>
    <w:tmpl w:val="3EFCC5A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40" w:hanging="440"/>
      </w:pPr>
      <w:rPr>
        <w:rFonts w:hint="eastAsia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eastAsia"/>
      </w:rPr>
    </w:lvl>
  </w:abstractNum>
  <w:abstractNum w:abstractNumId="5">
    <w:nsid w:val="2FAA467D"/>
    <w:multiLevelType w:val="hybridMultilevel"/>
    <w:tmpl w:val="07CC57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A5123E"/>
    <w:multiLevelType w:val="hybridMultilevel"/>
    <w:tmpl w:val="7F6CE0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5B07EB"/>
    <w:multiLevelType w:val="hybridMultilevel"/>
    <w:tmpl w:val="0772EA7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536D4A5E"/>
    <w:multiLevelType w:val="hybridMultilevel"/>
    <w:tmpl w:val="DC1821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F71ACE"/>
    <w:multiLevelType w:val="hybridMultilevel"/>
    <w:tmpl w:val="908E08AA"/>
    <w:lvl w:ilvl="0" w:tplc="CEA651A4">
      <w:start w:val="1"/>
      <w:numFmt w:val="decimal"/>
      <w:lvlText w:val="%1.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48678A"/>
    <w:multiLevelType w:val="hybridMultilevel"/>
    <w:tmpl w:val="ADA4F0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3C072E"/>
    <w:multiLevelType w:val="multilevel"/>
    <w:tmpl w:val="653C072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3CC37A4"/>
    <w:multiLevelType w:val="multilevel"/>
    <w:tmpl w:val="73CC37A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6340766"/>
    <w:multiLevelType w:val="multilevel"/>
    <w:tmpl w:val="00E83D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779143EE"/>
    <w:multiLevelType w:val="hybridMultilevel"/>
    <w:tmpl w:val="7232711C"/>
    <w:lvl w:ilvl="0" w:tplc="5AB0AFA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2"/>
  </w:num>
  <w:num w:numId="3">
    <w:abstractNumId w:val="11"/>
  </w:num>
  <w:num w:numId="4">
    <w:abstractNumId w:val="5"/>
  </w:num>
  <w:num w:numId="5">
    <w:abstractNumId w:val="13"/>
  </w:num>
  <w:num w:numId="6">
    <w:abstractNumId w:val="9"/>
  </w:num>
  <w:num w:numId="7">
    <w:abstractNumId w:val="8"/>
  </w:num>
  <w:num w:numId="8">
    <w:abstractNumId w:val="14"/>
  </w:num>
  <w:num w:numId="9">
    <w:abstractNumId w:val="7"/>
  </w:num>
  <w:num w:numId="10">
    <w:abstractNumId w:val="4"/>
  </w:num>
  <w:num w:numId="11">
    <w:abstractNumId w:val="3"/>
  </w:num>
  <w:num w:numId="12">
    <w:abstractNumId w:val="1"/>
  </w:num>
  <w:num w:numId="13">
    <w:abstractNumId w:val="6"/>
  </w:num>
  <w:num w:numId="14">
    <w:abstractNumId w:val="10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7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QzsTAxNrWwNDOyMDRS0lEKTi0uzszPAykwNK0FAKA/4ro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Cerebral Cortex (zc)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1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2ev9rz5t60pz09epzpfpzvflep0p0xeers5a&quot;&gt;我的visual_fMRI库&lt;record-ids&gt;&lt;item&gt;13&lt;/item&gt;&lt;item&gt;14&lt;/item&gt;&lt;item&gt;26&lt;/item&gt;&lt;item&gt;27&lt;/item&gt;&lt;item&gt;71&lt;/item&gt;&lt;item&gt;87&lt;/item&gt;&lt;item&gt;91&lt;/item&gt;&lt;item&gt;116&lt;/item&gt;&lt;item&gt;117&lt;/item&gt;&lt;item&gt;118&lt;/item&gt;&lt;item&gt;136&lt;/item&gt;&lt;item&gt;151&lt;/item&gt;&lt;item&gt;259&lt;/item&gt;&lt;item&gt;320&lt;/item&gt;&lt;item&gt;321&lt;/item&gt;&lt;item&gt;330&lt;/item&gt;&lt;item&gt;332&lt;/item&gt;&lt;item&gt;338&lt;/item&gt;&lt;item&gt;339&lt;/item&gt;&lt;item&gt;343&lt;/item&gt;&lt;item&gt;361&lt;/item&gt;&lt;item&gt;362&lt;/item&gt;&lt;item&gt;363&lt;/item&gt;&lt;item&gt;365&lt;/item&gt;&lt;item&gt;367&lt;/item&gt;&lt;item&gt;378&lt;/item&gt;&lt;/record-ids&gt;&lt;/item&gt;&lt;item db-id=&quot;eetfvdf0iavre6e5xpfvvpvz0pdev22d2eft&quot;&gt;TransferLearning&lt;record-ids&gt;&lt;item&gt;16&lt;/item&gt;&lt;item&gt;35&lt;/item&gt;&lt;item&gt;37&lt;/item&gt;&lt;item&gt;40&lt;/item&gt;&lt;/record-ids&gt;&lt;/item&gt;&lt;/Libraries&gt;"/>
  </w:docVars>
  <w:rsids>
    <w:rsidRoot w:val="00FF3640"/>
    <w:rsid w:val="0000053F"/>
    <w:rsid w:val="00000A16"/>
    <w:rsid w:val="000016A7"/>
    <w:rsid w:val="0000183B"/>
    <w:rsid w:val="00002B06"/>
    <w:rsid w:val="00002BFD"/>
    <w:rsid w:val="00003007"/>
    <w:rsid w:val="000045BC"/>
    <w:rsid w:val="00004B32"/>
    <w:rsid w:val="00005530"/>
    <w:rsid w:val="00005941"/>
    <w:rsid w:val="00006110"/>
    <w:rsid w:val="00006354"/>
    <w:rsid w:val="00006412"/>
    <w:rsid w:val="000078D0"/>
    <w:rsid w:val="000103B4"/>
    <w:rsid w:val="0001045C"/>
    <w:rsid w:val="00010E0B"/>
    <w:rsid w:val="00010E63"/>
    <w:rsid w:val="00011609"/>
    <w:rsid w:val="00012468"/>
    <w:rsid w:val="00012B25"/>
    <w:rsid w:val="00013190"/>
    <w:rsid w:val="000133C1"/>
    <w:rsid w:val="00013790"/>
    <w:rsid w:val="00013B78"/>
    <w:rsid w:val="00013ED2"/>
    <w:rsid w:val="000159BE"/>
    <w:rsid w:val="00016EEA"/>
    <w:rsid w:val="000171EF"/>
    <w:rsid w:val="00017260"/>
    <w:rsid w:val="00017F5E"/>
    <w:rsid w:val="00021CE7"/>
    <w:rsid w:val="00021F99"/>
    <w:rsid w:val="00022885"/>
    <w:rsid w:val="00022925"/>
    <w:rsid w:val="00022CE5"/>
    <w:rsid w:val="00022D2B"/>
    <w:rsid w:val="00022F84"/>
    <w:rsid w:val="000233AC"/>
    <w:rsid w:val="00023502"/>
    <w:rsid w:val="00023673"/>
    <w:rsid w:val="00023B91"/>
    <w:rsid w:val="000243AC"/>
    <w:rsid w:val="0002553C"/>
    <w:rsid w:val="000257FD"/>
    <w:rsid w:val="00025E15"/>
    <w:rsid w:val="00026CD4"/>
    <w:rsid w:val="00026F43"/>
    <w:rsid w:val="000270B0"/>
    <w:rsid w:val="000270D4"/>
    <w:rsid w:val="00030B1D"/>
    <w:rsid w:val="0003157F"/>
    <w:rsid w:val="0003299E"/>
    <w:rsid w:val="00032C22"/>
    <w:rsid w:val="00033F7D"/>
    <w:rsid w:val="00034CE2"/>
    <w:rsid w:val="00034E25"/>
    <w:rsid w:val="00034FB5"/>
    <w:rsid w:val="00035395"/>
    <w:rsid w:val="00036D9C"/>
    <w:rsid w:val="000370B7"/>
    <w:rsid w:val="0003742D"/>
    <w:rsid w:val="00037DDE"/>
    <w:rsid w:val="00037DFB"/>
    <w:rsid w:val="0004000F"/>
    <w:rsid w:val="000411E3"/>
    <w:rsid w:val="0004168E"/>
    <w:rsid w:val="00041C1D"/>
    <w:rsid w:val="00041E45"/>
    <w:rsid w:val="00042622"/>
    <w:rsid w:val="000428FD"/>
    <w:rsid w:val="00042DAD"/>
    <w:rsid w:val="00043149"/>
    <w:rsid w:val="00043DE9"/>
    <w:rsid w:val="00043E6C"/>
    <w:rsid w:val="0004563A"/>
    <w:rsid w:val="000465A9"/>
    <w:rsid w:val="00050A91"/>
    <w:rsid w:val="000521EA"/>
    <w:rsid w:val="00052517"/>
    <w:rsid w:val="000529AE"/>
    <w:rsid w:val="00053524"/>
    <w:rsid w:val="00053CAE"/>
    <w:rsid w:val="00054000"/>
    <w:rsid w:val="0005478D"/>
    <w:rsid w:val="00055D0F"/>
    <w:rsid w:val="00055D35"/>
    <w:rsid w:val="000605C0"/>
    <w:rsid w:val="00061094"/>
    <w:rsid w:val="00061363"/>
    <w:rsid w:val="00062757"/>
    <w:rsid w:val="00063022"/>
    <w:rsid w:val="00063D30"/>
    <w:rsid w:val="00063F8E"/>
    <w:rsid w:val="00064927"/>
    <w:rsid w:val="00064D71"/>
    <w:rsid w:val="00065A7C"/>
    <w:rsid w:val="00066084"/>
    <w:rsid w:val="000661D0"/>
    <w:rsid w:val="000672A3"/>
    <w:rsid w:val="00067A16"/>
    <w:rsid w:val="00070580"/>
    <w:rsid w:val="00071341"/>
    <w:rsid w:val="00071EBC"/>
    <w:rsid w:val="00073811"/>
    <w:rsid w:val="000739BB"/>
    <w:rsid w:val="00073B95"/>
    <w:rsid w:val="00074359"/>
    <w:rsid w:val="0007457C"/>
    <w:rsid w:val="00074726"/>
    <w:rsid w:val="00075660"/>
    <w:rsid w:val="00076820"/>
    <w:rsid w:val="00076D71"/>
    <w:rsid w:val="00077288"/>
    <w:rsid w:val="000775CD"/>
    <w:rsid w:val="00077DFC"/>
    <w:rsid w:val="00080227"/>
    <w:rsid w:val="00080ED0"/>
    <w:rsid w:val="00081920"/>
    <w:rsid w:val="00081FD8"/>
    <w:rsid w:val="00082971"/>
    <w:rsid w:val="00082CDD"/>
    <w:rsid w:val="000832D7"/>
    <w:rsid w:val="00083C7E"/>
    <w:rsid w:val="00084394"/>
    <w:rsid w:val="0008598E"/>
    <w:rsid w:val="00085A95"/>
    <w:rsid w:val="0008612F"/>
    <w:rsid w:val="00086456"/>
    <w:rsid w:val="00086670"/>
    <w:rsid w:val="00086729"/>
    <w:rsid w:val="00086FBE"/>
    <w:rsid w:val="0008709D"/>
    <w:rsid w:val="00087931"/>
    <w:rsid w:val="000904D3"/>
    <w:rsid w:val="00090540"/>
    <w:rsid w:val="000923D8"/>
    <w:rsid w:val="000930B4"/>
    <w:rsid w:val="00093DF7"/>
    <w:rsid w:val="00094025"/>
    <w:rsid w:val="00094A05"/>
    <w:rsid w:val="000974FD"/>
    <w:rsid w:val="0009752F"/>
    <w:rsid w:val="000A00EE"/>
    <w:rsid w:val="000A0F3D"/>
    <w:rsid w:val="000A17F8"/>
    <w:rsid w:val="000A35E2"/>
    <w:rsid w:val="000A39F4"/>
    <w:rsid w:val="000A4104"/>
    <w:rsid w:val="000A4ED5"/>
    <w:rsid w:val="000A623B"/>
    <w:rsid w:val="000A62B6"/>
    <w:rsid w:val="000A78F5"/>
    <w:rsid w:val="000A796E"/>
    <w:rsid w:val="000B0E75"/>
    <w:rsid w:val="000B0E90"/>
    <w:rsid w:val="000B2787"/>
    <w:rsid w:val="000B328B"/>
    <w:rsid w:val="000B36C3"/>
    <w:rsid w:val="000B3719"/>
    <w:rsid w:val="000B3CF8"/>
    <w:rsid w:val="000B3D53"/>
    <w:rsid w:val="000B4152"/>
    <w:rsid w:val="000B4818"/>
    <w:rsid w:val="000B4F2D"/>
    <w:rsid w:val="000B58BE"/>
    <w:rsid w:val="000B67B7"/>
    <w:rsid w:val="000B6DA8"/>
    <w:rsid w:val="000B754D"/>
    <w:rsid w:val="000B7969"/>
    <w:rsid w:val="000B79E2"/>
    <w:rsid w:val="000B7C2F"/>
    <w:rsid w:val="000C0A1E"/>
    <w:rsid w:val="000C2351"/>
    <w:rsid w:val="000C3AAA"/>
    <w:rsid w:val="000C4412"/>
    <w:rsid w:val="000C4C2E"/>
    <w:rsid w:val="000C4FE2"/>
    <w:rsid w:val="000C61FD"/>
    <w:rsid w:val="000C640D"/>
    <w:rsid w:val="000C6881"/>
    <w:rsid w:val="000C7D06"/>
    <w:rsid w:val="000D01F5"/>
    <w:rsid w:val="000D04BB"/>
    <w:rsid w:val="000D07D8"/>
    <w:rsid w:val="000D0D15"/>
    <w:rsid w:val="000D1068"/>
    <w:rsid w:val="000D215D"/>
    <w:rsid w:val="000D2A0C"/>
    <w:rsid w:val="000D2A26"/>
    <w:rsid w:val="000D51FB"/>
    <w:rsid w:val="000D54AB"/>
    <w:rsid w:val="000D5749"/>
    <w:rsid w:val="000D5F17"/>
    <w:rsid w:val="000D6059"/>
    <w:rsid w:val="000D622F"/>
    <w:rsid w:val="000E14A2"/>
    <w:rsid w:val="000E154F"/>
    <w:rsid w:val="000E24D0"/>
    <w:rsid w:val="000E2CE7"/>
    <w:rsid w:val="000E3504"/>
    <w:rsid w:val="000E4C77"/>
    <w:rsid w:val="000E5C97"/>
    <w:rsid w:val="000E63B1"/>
    <w:rsid w:val="000E6473"/>
    <w:rsid w:val="000E74E9"/>
    <w:rsid w:val="000E7C1C"/>
    <w:rsid w:val="000F0119"/>
    <w:rsid w:val="000F03B8"/>
    <w:rsid w:val="000F15F3"/>
    <w:rsid w:val="000F3D5A"/>
    <w:rsid w:val="000F3E17"/>
    <w:rsid w:val="000F43E3"/>
    <w:rsid w:val="000F448C"/>
    <w:rsid w:val="000F4D92"/>
    <w:rsid w:val="000F56DB"/>
    <w:rsid w:val="000F68CE"/>
    <w:rsid w:val="000F6E1A"/>
    <w:rsid w:val="000F7BCD"/>
    <w:rsid w:val="00101136"/>
    <w:rsid w:val="00101DAE"/>
    <w:rsid w:val="00103557"/>
    <w:rsid w:val="00103688"/>
    <w:rsid w:val="00105C0C"/>
    <w:rsid w:val="00105E68"/>
    <w:rsid w:val="0010659F"/>
    <w:rsid w:val="00110A1D"/>
    <w:rsid w:val="0011104B"/>
    <w:rsid w:val="0011238E"/>
    <w:rsid w:val="001129BA"/>
    <w:rsid w:val="00113409"/>
    <w:rsid w:val="001134C3"/>
    <w:rsid w:val="001139DD"/>
    <w:rsid w:val="00114283"/>
    <w:rsid w:val="0011698E"/>
    <w:rsid w:val="001176FC"/>
    <w:rsid w:val="001177C8"/>
    <w:rsid w:val="00120046"/>
    <w:rsid w:val="001203F4"/>
    <w:rsid w:val="00120FF2"/>
    <w:rsid w:val="00121BA5"/>
    <w:rsid w:val="00121F0C"/>
    <w:rsid w:val="0012249A"/>
    <w:rsid w:val="00123150"/>
    <w:rsid w:val="001233FB"/>
    <w:rsid w:val="00124A0A"/>
    <w:rsid w:val="0012549E"/>
    <w:rsid w:val="00127241"/>
    <w:rsid w:val="001302D2"/>
    <w:rsid w:val="00130921"/>
    <w:rsid w:val="001320E5"/>
    <w:rsid w:val="001346CB"/>
    <w:rsid w:val="00134B46"/>
    <w:rsid w:val="0013560D"/>
    <w:rsid w:val="00135672"/>
    <w:rsid w:val="00135C61"/>
    <w:rsid w:val="00135D08"/>
    <w:rsid w:val="00135E79"/>
    <w:rsid w:val="00137857"/>
    <w:rsid w:val="00137C7E"/>
    <w:rsid w:val="001407F3"/>
    <w:rsid w:val="0014097F"/>
    <w:rsid w:val="0014181C"/>
    <w:rsid w:val="00141826"/>
    <w:rsid w:val="00141927"/>
    <w:rsid w:val="001425BD"/>
    <w:rsid w:val="001427F6"/>
    <w:rsid w:val="00142E47"/>
    <w:rsid w:val="0014375F"/>
    <w:rsid w:val="00143B19"/>
    <w:rsid w:val="001444D4"/>
    <w:rsid w:val="00144ADC"/>
    <w:rsid w:val="001452A9"/>
    <w:rsid w:val="00146241"/>
    <w:rsid w:val="00146E1B"/>
    <w:rsid w:val="00146F77"/>
    <w:rsid w:val="001470FB"/>
    <w:rsid w:val="001475B6"/>
    <w:rsid w:val="00147E52"/>
    <w:rsid w:val="0015022E"/>
    <w:rsid w:val="00150706"/>
    <w:rsid w:val="00150C85"/>
    <w:rsid w:val="00150E0E"/>
    <w:rsid w:val="0015179E"/>
    <w:rsid w:val="00151AF5"/>
    <w:rsid w:val="00151E85"/>
    <w:rsid w:val="001520D9"/>
    <w:rsid w:val="0015214E"/>
    <w:rsid w:val="00152A78"/>
    <w:rsid w:val="00153F70"/>
    <w:rsid w:val="00154DB4"/>
    <w:rsid w:val="00154EAE"/>
    <w:rsid w:val="00156634"/>
    <w:rsid w:val="001569B1"/>
    <w:rsid w:val="00156A11"/>
    <w:rsid w:val="00156A30"/>
    <w:rsid w:val="0015751F"/>
    <w:rsid w:val="00157BD8"/>
    <w:rsid w:val="00157F05"/>
    <w:rsid w:val="0016073E"/>
    <w:rsid w:val="00161AA0"/>
    <w:rsid w:val="001620F3"/>
    <w:rsid w:val="00162333"/>
    <w:rsid w:val="00164BFC"/>
    <w:rsid w:val="00167990"/>
    <w:rsid w:val="001701BF"/>
    <w:rsid w:val="001701CE"/>
    <w:rsid w:val="001715BD"/>
    <w:rsid w:val="0017197C"/>
    <w:rsid w:val="001719AC"/>
    <w:rsid w:val="001719DD"/>
    <w:rsid w:val="00172384"/>
    <w:rsid w:val="00172485"/>
    <w:rsid w:val="001724E2"/>
    <w:rsid w:val="00172881"/>
    <w:rsid w:val="00172B5C"/>
    <w:rsid w:val="001740FB"/>
    <w:rsid w:val="00174799"/>
    <w:rsid w:val="00174EE5"/>
    <w:rsid w:val="0017523E"/>
    <w:rsid w:val="00175A6C"/>
    <w:rsid w:val="001760CC"/>
    <w:rsid w:val="0017638C"/>
    <w:rsid w:val="00176567"/>
    <w:rsid w:val="00176E92"/>
    <w:rsid w:val="00180CA4"/>
    <w:rsid w:val="00180FF7"/>
    <w:rsid w:val="00182182"/>
    <w:rsid w:val="00182638"/>
    <w:rsid w:val="001852C8"/>
    <w:rsid w:val="001852FB"/>
    <w:rsid w:val="00185C6E"/>
    <w:rsid w:val="00185CBB"/>
    <w:rsid w:val="00186214"/>
    <w:rsid w:val="00186777"/>
    <w:rsid w:val="00186AB1"/>
    <w:rsid w:val="00187237"/>
    <w:rsid w:val="00187B59"/>
    <w:rsid w:val="00190B0F"/>
    <w:rsid w:val="00190C6A"/>
    <w:rsid w:val="0019113F"/>
    <w:rsid w:val="001915FE"/>
    <w:rsid w:val="0019167F"/>
    <w:rsid w:val="00191A17"/>
    <w:rsid w:val="001929D9"/>
    <w:rsid w:val="0019313C"/>
    <w:rsid w:val="0019328F"/>
    <w:rsid w:val="001933B2"/>
    <w:rsid w:val="001938E7"/>
    <w:rsid w:val="00193CFC"/>
    <w:rsid w:val="00195617"/>
    <w:rsid w:val="00195C24"/>
    <w:rsid w:val="0019614C"/>
    <w:rsid w:val="001965A3"/>
    <w:rsid w:val="00197268"/>
    <w:rsid w:val="001976FB"/>
    <w:rsid w:val="001A0227"/>
    <w:rsid w:val="001A0648"/>
    <w:rsid w:val="001A085E"/>
    <w:rsid w:val="001A0B44"/>
    <w:rsid w:val="001A0CC8"/>
    <w:rsid w:val="001A14E0"/>
    <w:rsid w:val="001A26A0"/>
    <w:rsid w:val="001A2A81"/>
    <w:rsid w:val="001A49AB"/>
    <w:rsid w:val="001A595C"/>
    <w:rsid w:val="001A5A62"/>
    <w:rsid w:val="001A6B29"/>
    <w:rsid w:val="001A6EDE"/>
    <w:rsid w:val="001A776D"/>
    <w:rsid w:val="001A7FE7"/>
    <w:rsid w:val="001B1744"/>
    <w:rsid w:val="001B1951"/>
    <w:rsid w:val="001B256D"/>
    <w:rsid w:val="001B37AF"/>
    <w:rsid w:val="001B45A1"/>
    <w:rsid w:val="001B4AD8"/>
    <w:rsid w:val="001B508D"/>
    <w:rsid w:val="001B56C8"/>
    <w:rsid w:val="001B617F"/>
    <w:rsid w:val="001B6578"/>
    <w:rsid w:val="001B67A4"/>
    <w:rsid w:val="001B6DC0"/>
    <w:rsid w:val="001B6EFD"/>
    <w:rsid w:val="001C0343"/>
    <w:rsid w:val="001C07DA"/>
    <w:rsid w:val="001C0B2C"/>
    <w:rsid w:val="001C0D0D"/>
    <w:rsid w:val="001C207A"/>
    <w:rsid w:val="001C24C8"/>
    <w:rsid w:val="001C2727"/>
    <w:rsid w:val="001C29CC"/>
    <w:rsid w:val="001C2AAC"/>
    <w:rsid w:val="001C3910"/>
    <w:rsid w:val="001C3F4B"/>
    <w:rsid w:val="001C452C"/>
    <w:rsid w:val="001C46D5"/>
    <w:rsid w:val="001C52D0"/>
    <w:rsid w:val="001C5B10"/>
    <w:rsid w:val="001C5B7E"/>
    <w:rsid w:val="001C5D31"/>
    <w:rsid w:val="001C68EE"/>
    <w:rsid w:val="001C6FD2"/>
    <w:rsid w:val="001D0646"/>
    <w:rsid w:val="001D0886"/>
    <w:rsid w:val="001D122A"/>
    <w:rsid w:val="001D18A1"/>
    <w:rsid w:val="001D2815"/>
    <w:rsid w:val="001D3CE2"/>
    <w:rsid w:val="001D48F6"/>
    <w:rsid w:val="001D4996"/>
    <w:rsid w:val="001D4AF6"/>
    <w:rsid w:val="001D4CA1"/>
    <w:rsid w:val="001D527B"/>
    <w:rsid w:val="001D56B6"/>
    <w:rsid w:val="001D587B"/>
    <w:rsid w:val="001D64D9"/>
    <w:rsid w:val="001D65DD"/>
    <w:rsid w:val="001D717E"/>
    <w:rsid w:val="001D71BB"/>
    <w:rsid w:val="001E0514"/>
    <w:rsid w:val="001E091D"/>
    <w:rsid w:val="001E0E88"/>
    <w:rsid w:val="001E1BF9"/>
    <w:rsid w:val="001E1E16"/>
    <w:rsid w:val="001E27BD"/>
    <w:rsid w:val="001E371E"/>
    <w:rsid w:val="001E3E63"/>
    <w:rsid w:val="001E4A3A"/>
    <w:rsid w:val="001E560A"/>
    <w:rsid w:val="001E5BCD"/>
    <w:rsid w:val="001E60F3"/>
    <w:rsid w:val="001E6D35"/>
    <w:rsid w:val="001E7C32"/>
    <w:rsid w:val="001F02BE"/>
    <w:rsid w:val="001F05DF"/>
    <w:rsid w:val="001F0C4B"/>
    <w:rsid w:val="001F0E94"/>
    <w:rsid w:val="001F234A"/>
    <w:rsid w:val="001F3816"/>
    <w:rsid w:val="001F3845"/>
    <w:rsid w:val="001F3A96"/>
    <w:rsid w:val="001F3E49"/>
    <w:rsid w:val="001F4441"/>
    <w:rsid w:val="001F51CC"/>
    <w:rsid w:val="001F56F5"/>
    <w:rsid w:val="001F5F69"/>
    <w:rsid w:val="001F6F79"/>
    <w:rsid w:val="001F72B8"/>
    <w:rsid w:val="001F7556"/>
    <w:rsid w:val="002000DE"/>
    <w:rsid w:val="00200216"/>
    <w:rsid w:val="0020028C"/>
    <w:rsid w:val="002012CF"/>
    <w:rsid w:val="0020293D"/>
    <w:rsid w:val="00202982"/>
    <w:rsid w:val="00202D4B"/>
    <w:rsid w:val="0020327A"/>
    <w:rsid w:val="00203C26"/>
    <w:rsid w:val="00203EEE"/>
    <w:rsid w:val="00206995"/>
    <w:rsid w:val="00206B36"/>
    <w:rsid w:val="00207927"/>
    <w:rsid w:val="00211DA8"/>
    <w:rsid w:val="00212EFD"/>
    <w:rsid w:val="0021446F"/>
    <w:rsid w:val="00214604"/>
    <w:rsid w:val="00215125"/>
    <w:rsid w:val="00217B1E"/>
    <w:rsid w:val="00217B8B"/>
    <w:rsid w:val="0022005D"/>
    <w:rsid w:val="00221A68"/>
    <w:rsid w:val="002228FC"/>
    <w:rsid w:val="00222CA2"/>
    <w:rsid w:val="00223251"/>
    <w:rsid w:val="00224686"/>
    <w:rsid w:val="00224987"/>
    <w:rsid w:val="0022507D"/>
    <w:rsid w:val="0022566E"/>
    <w:rsid w:val="00226B85"/>
    <w:rsid w:val="0022713E"/>
    <w:rsid w:val="00230BF6"/>
    <w:rsid w:val="00231477"/>
    <w:rsid w:val="0023219B"/>
    <w:rsid w:val="0023233B"/>
    <w:rsid w:val="00232590"/>
    <w:rsid w:val="0023265A"/>
    <w:rsid w:val="00232ABD"/>
    <w:rsid w:val="00232ACE"/>
    <w:rsid w:val="002336A7"/>
    <w:rsid w:val="00233E7B"/>
    <w:rsid w:val="00234174"/>
    <w:rsid w:val="00234C10"/>
    <w:rsid w:val="00235B4C"/>
    <w:rsid w:val="00236178"/>
    <w:rsid w:val="00236595"/>
    <w:rsid w:val="002372E0"/>
    <w:rsid w:val="002372EF"/>
    <w:rsid w:val="002403BE"/>
    <w:rsid w:val="00240933"/>
    <w:rsid w:val="00240C6C"/>
    <w:rsid w:val="00241B71"/>
    <w:rsid w:val="002421A8"/>
    <w:rsid w:val="0024257A"/>
    <w:rsid w:val="00242F04"/>
    <w:rsid w:val="00243CC4"/>
    <w:rsid w:val="00245FAF"/>
    <w:rsid w:val="0025030A"/>
    <w:rsid w:val="00250A56"/>
    <w:rsid w:val="00250F3E"/>
    <w:rsid w:val="0025194F"/>
    <w:rsid w:val="0025253C"/>
    <w:rsid w:val="002529F0"/>
    <w:rsid w:val="00253039"/>
    <w:rsid w:val="002534A7"/>
    <w:rsid w:val="00253998"/>
    <w:rsid w:val="00253B75"/>
    <w:rsid w:val="002542EC"/>
    <w:rsid w:val="00255595"/>
    <w:rsid w:val="00257FC2"/>
    <w:rsid w:val="00260233"/>
    <w:rsid w:val="00260E86"/>
    <w:rsid w:val="002624B9"/>
    <w:rsid w:val="00262A27"/>
    <w:rsid w:val="0026453C"/>
    <w:rsid w:val="00264662"/>
    <w:rsid w:val="0026476D"/>
    <w:rsid w:val="0026601F"/>
    <w:rsid w:val="00266B17"/>
    <w:rsid w:val="002670EE"/>
    <w:rsid w:val="0027028E"/>
    <w:rsid w:val="002704D6"/>
    <w:rsid w:val="0027127C"/>
    <w:rsid w:val="00272841"/>
    <w:rsid w:val="002742A7"/>
    <w:rsid w:val="00274E49"/>
    <w:rsid w:val="0027542F"/>
    <w:rsid w:val="00276D48"/>
    <w:rsid w:val="0027706A"/>
    <w:rsid w:val="00277722"/>
    <w:rsid w:val="0028085D"/>
    <w:rsid w:val="00281092"/>
    <w:rsid w:val="0028118E"/>
    <w:rsid w:val="002823C5"/>
    <w:rsid w:val="0028242B"/>
    <w:rsid w:val="0028284C"/>
    <w:rsid w:val="002833EE"/>
    <w:rsid w:val="002834F7"/>
    <w:rsid w:val="00283B5A"/>
    <w:rsid w:val="00283D46"/>
    <w:rsid w:val="002840CF"/>
    <w:rsid w:val="0028417E"/>
    <w:rsid w:val="002842A1"/>
    <w:rsid w:val="002842E4"/>
    <w:rsid w:val="00285076"/>
    <w:rsid w:val="00285CA7"/>
    <w:rsid w:val="00285E1F"/>
    <w:rsid w:val="002863CA"/>
    <w:rsid w:val="00286664"/>
    <w:rsid w:val="00286E78"/>
    <w:rsid w:val="002875E6"/>
    <w:rsid w:val="00287905"/>
    <w:rsid w:val="00287BFB"/>
    <w:rsid w:val="00290F37"/>
    <w:rsid w:val="002918F6"/>
    <w:rsid w:val="00291F4D"/>
    <w:rsid w:val="00292787"/>
    <w:rsid w:val="00292FE1"/>
    <w:rsid w:val="002967E7"/>
    <w:rsid w:val="00297239"/>
    <w:rsid w:val="0029737F"/>
    <w:rsid w:val="00297880"/>
    <w:rsid w:val="002A0D4D"/>
    <w:rsid w:val="002A14DC"/>
    <w:rsid w:val="002A3704"/>
    <w:rsid w:val="002A3C55"/>
    <w:rsid w:val="002A69FF"/>
    <w:rsid w:val="002A726B"/>
    <w:rsid w:val="002B0078"/>
    <w:rsid w:val="002B008E"/>
    <w:rsid w:val="002B07D1"/>
    <w:rsid w:val="002B11AD"/>
    <w:rsid w:val="002B14C4"/>
    <w:rsid w:val="002B18C5"/>
    <w:rsid w:val="002B1B68"/>
    <w:rsid w:val="002B2A0C"/>
    <w:rsid w:val="002B39E1"/>
    <w:rsid w:val="002B4AA8"/>
    <w:rsid w:val="002B517B"/>
    <w:rsid w:val="002B52BE"/>
    <w:rsid w:val="002B5985"/>
    <w:rsid w:val="002B5B14"/>
    <w:rsid w:val="002B6124"/>
    <w:rsid w:val="002B6BAE"/>
    <w:rsid w:val="002B6F05"/>
    <w:rsid w:val="002B77BC"/>
    <w:rsid w:val="002B7C35"/>
    <w:rsid w:val="002C0251"/>
    <w:rsid w:val="002C0DCC"/>
    <w:rsid w:val="002C13E0"/>
    <w:rsid w:val="002C1FAB"/>
    <w:rsid w:val="002C28ED"/>
    <w:rsid w:val="002C2AD5"/>
    <w:rsid w:val="002C2EEB"/>
    <w:rsid w:val="002C3382"/>
    <w:rsid w:val="002C3815"/>
    <w:rsid w:val="002C46B1"/>
    <w:rsid w:val="002C5C22"/>
    <w:rsid w:val="002C5E06"/>
    <w:rsid w:val="002D0C88"/>
    <w:rsid w:val="002D0EF9"/>
    <w:rsid w:val="002D18BA"/>
    <w:rsid w:val="002D1CDD"/>
    <w:rsid w:val="002D22D6"/>
    <w:rsid w:val="002D2E47"/>
    <w:rsid w:val="002D3134"/>
    <w:rsid w:val="002D3977"/>
    <w:rsid w:val="002D48EB"/>
    <w:rsid w:val="002D56A0"/>
    <w:rsid w:val="002D5881"/>
    <w:rsid w:val="002D6DC8"/>
    <w:rsid w:val="002D7880"/>
    <w:rsid w:val="002E01B5"/>
    <w:rsid w:val="002E0415"/>
    <w:rsid w:val="002E2697"/>
    <w:rsid w:val="002E28E0"/>
    <w:rsid w:val="002E36E1"/>
    <w:rsid w:val="002E3CFC"/>
    <w:rsid w:val="002E4D6A"/>
    <w:rsid w:val="002E5606"/>
    <w:rsid w:val="002E5E03"/>
    <w:rsid w:val="002E632C"/>
    <w:rsid w:val="002E6E73"/>
    <w:rsid w:val="002E7728"/>
    <w:rsid w:val="002E7D70"/>
    <w:rsid w:val="002F06B0"/>
    <w:rsid w:val="002F1347"/>
    <w:rsid w:val="002F13E8"/>
    <w:rsid w:val="002F19C9"/>
    <w:rsid w:val="002F23F1"/>
    <w:rsid w:val="002F25F4"/>
    <w:rsid w:val="002F406E"/>
    <w:rsid w:val="002F438C"/>
    <w:rsid w:val="002F593D"/>
    <w:rsid w:val="002F5A78"/>
    <w:rsid w:val="002F6D2F"/>
    <w:rsid w:val="003013E0"/>
    <w:rsid w:val="003027BE"/>
    <w:rsid w:val="003029C6"/>
    <w:rsid w:val="003031DF"/>
    <w:rsid w:val="003044A4"/>
    <w:rsid w:val="00305E21"/>
    <w:rsid w:val="00305F86"/>
    <w:rsid w:val="00313842"/>
    <w:rsid w:val="00313E27"/>
    <w:rsid w:val="00313F3D"/>
    <w:rsid w:val="00315197"/>
    <w:rsid w:val="00316AF4"/>
    <w:rsid w:val="00316F05"/>
    <w:rsid w:val="00317AE5"/>
    <w:rsid w:val="003201B0"/>
    <w:rsid w:val="00320436"/>
    <w:rsid w:val="00320874"/>
    <w:rsid w:val="00320AAD"/>
    <w:rsid w:val="00320AEC"/>
    <w:rsid w:val="00321260"/>
    <w:rsid w:val="0032295F"/>
    <w:rsid w:val="00322AF2"/>
    <w:rsid w:val="00322B6E"/>
    <w:rsid w:val="00323129"/>
    <w:rsid w:val="00324B1C"/>
    <w:rsid w:val="003263A3"/>
    <w:rsid w:val="00327897"/>
    <w:rsid w:val="00327D50"/>
    <w:rsid w:val="0033071E"/>
    <w:rsid w:val="0033148D"/>
    <w:rsid w:val="00331578"/>
    <w:rsid w:val="00331C86"/>
    <w:rsid w:val="00331D70"/>
    <w:rsid w:val="003332CA"/>
    <w:rsid w:val="0033339D"/>
    <w:rsid w:val="00333E91"/>
    <w:rsid w:val="00334098"/>
    <w:rsid w:val="00334593"/>
    <w:rsid w:val="003353BA"/>
    <w:rsid w:val="00335FBC"/>
    <w:rsid w:val="003370B6"/>
    <w:rsid w:val="003379E9"/>
    <w:rsid w:val="0034005A"/>
    <w:rsid w:val="00340A00"/>
    <w:rsid w:val="00340BD7"/>
    <w:rsid w:val="003416E8"/>
    <w:rsid w:val="00341DB4"/>
    <w:rsid w:val="00342B24"/>
    <w:rsid w:val="00343BF8"/>
    <w:rsid w:val="0034431D"/>
    <w:rsid w:val="0034459B"/>
    <w:rsid w:val="00344874"/>
    <w:rsid w:val="00344ABC"/>
    <w:rsid w:val="00345D0B"/>
    <w:rsid w:val="003461A5"/>
    <w:rsid w:val="00346D8E"/>
    <w:rsid w:val="00350867"/>
    <w:rsid w:val="0035160B"/>
    <w:rsid w:val="0035179A"/>
    <w:rsid w:val="0035216E"/>
    <w:rsid w:val="003531FD"/>
    <w:rsid w:val="00354264"/>
    <w:rsid w:val="00354A75"/>
    <w:rsid w:val="00354CD9"/>
    <w:rsid w:val="0035530B"/>
    <w:rsid w:val="00356997"/>
    <w:rsid w:val="00356BF8"/>
    <w:rsid w:val="003578C0"/>
    <w:rsid w:val="00360858"/>
    <w:rsid w:val="00360E5E"/>
    <w:rsid w:val="00362290"/>
    <w:rsid w:val="003627F7"/>
    <w:rsid w:val="00363B55"/>
    <w:rsid w:val="00364345"/>
    <w:rsid w:val="00365E4C"/>
    <w:rsid w:val="00366519"/>
    <w:rsid w:val="00367E33"/>
    <w:rsid w:val="00372390"/>
    <w:rsid w:val="003726B0"/>
    <w:rsid w:val="00372C76"/>
    <w:rsid w:val="00372F46"/>
    <w:rsid w:val="00373B36"/>
    <w:rsid w:val="00373C44"/>
    <w:rsid w:val="003744F3"/>
    <w:rsid w:val="00374AB1"/>
    <w:rsid w:val="00375272"/>
    <w:rsid w:val="00376B5A"/>
    <w:rsid w:val="003771AE"/>
    <w:rsid w:val="003773BB"/>
    <w:rsid w:val="0037761D"/>
    <w:rsid w:val="003776DB"/>
    <w:rsid w:val="00377708"/>
    <w:rsid w:val="00380401"/>
    <w:rsid w:val="0038106F"/>
    <w:rsid w:val="003812DC"/>
    <w:rsid w:val="00381440"/>
    <w:rsid w:val="00381AF5"/>
    <w:rsid w:val="003831A2"/>
    <w:rsid w:val="003854A7"/>
    <w:rsid w:val="00390097"/>
    <w:rsid w:val="0039116C"/>
    <w:rsid w:val="00391256"/>
    <w:rsid w:val="003915AE"/>
    <w:rsid w:val="00392058"/>
    <w:rsid w:val="0039214F"/>
    <w:rsid w:val="00392CEC"/>
    <w:rsid w:val="0039304F"/>
    <w:rsid w:val="00393269"/>
    <w:rsid w:val="003934A7"/>
    <w:rsid w:val="00393504"/>
    <w:rsid w:val="00393E15"/>
    <w:rsid w:val="0039405E"/>
    <w:rsid w:val="00394137"/>
    <w:rsid w:val="0039432C"/>
    <w:rsid w:val="00395F2D"/>
    <w:rsid w:val="003964C4"/>
    <w:rsid w:val="00396C1F"/>
    <w:rsid w:val="00396D49"/>
    <w:rsid w:val="003A06C1"/>
    <w:rsid w:val="003A08E5"/>
    <w:rsid w:val="003A0BB2"/>
    <w:rsid w:val="003A104F"/>
    <w:rsid w:val="003A25F8"/>
    <w:rsid w:val="003A3330"/>
    <w:rsid w:val="003A35D4"/>
    <w:rsid w:val="003A4F49"/>
    <w:rsid w:val="003A59A4"/>
    <w:rsid w:val="003A5AB6"/>
    <w:rsid w:val="003A74B4"/>
    <w:rsid w:val="003A753B"/>
    <w:rsid w:val="003A7F6F"/>
    <w:rsid w:val="003B0179"/>
    <w:rsid w:val="003B01C5"/>
    <w:rsid w:val="003B0DA5"/>
    <w:rsid w:val="003B0F46"/>
    <w:rsid w:val="003B13B0"/>
    <w:rsid w:val="003B1A67"/>
    <w:rsid w:val="003B1A9C"/>
    <w:rsid w:val="003B23CA"/>
    <w:rsid w:val="003B266A"/>
    <w:rsid w:val="003B2B47"/>
    <w:rsid w:val="003B357B"/>
    <w:rsid w:val="003B3C2D"/>
    <w:rsid w:val="003B3C5C"/>
    <w:rsid w:val="003B4412"/>
    <w:rsid w:val="003B4955"/>
    <w:rsid w:val="003B4D16"/>
    <w:rsid w:val="003B511F"/>
    <w:rsid w:val="003B5399"/>
    <w:rsid w:val="003B56FE"/>
    <w:rsid w:val="003B5BD6"/>
    <w:rsid w:val="003B5D9A"/>
    <w:rsid w:val="003B71AF"/>
    <w:rsid w:val="003B7B7E"/>
    <w:rsid w:val="003B7EEA"/>
    <w:rsid w:val="003C060D"/>
    <w:rsid w:val="003C070B"/>
    <w:rsid w:val="003C1BFA"/>
    <w:rsid w:val="003C258B"/>
    <w:rsid w:val="003C25A8"/>
    <w:rsid w:val="003C29D1"/>
    <w:rsid w:val="003C2B21"/>
    <w:rsid w:val="003C2EF9"/>
    <w:rsid w:val="003C2F61"/>
    <w:rsid w:val="003C3AB1"/>
    <w:rsid w:val="003C4626"/>
    <w:rsid w:val="003C497C"/>
    <w:rsid w:val="003C581F"/>
    <w:rsid w:val="003C65FF"/>
    <w:rsid w:val="003C67B7"/>
    <w:rsid w:val="003C7E1E"/>
    <w:rsid w:val="003D2659"/>
    <w:rsid w:val="003D26EF"/>
    <w:rsid w:val="003D2A36"/>
    <w:rsid w:val="003D3F70"/>
    <w:rsid w:val="003D4DB0"/>
    <w:rsid w:val="003D59D6"/>
    <w:rsid w:val="003D5E8E"/>
    <w:rsid w:val="003D6DAE"/>
    <w:rsid w:val="003D747C"/>
    <w:rsid w:val="003E0260"/>
    <w:rsid w:val="003E04E6"/>
    <w:rsid w:val="003E0B79"/>
    <w:rsid w:val="003E0C3F"/>
    <w:rsid w:val="003E0FAE"/>
    <w:rsid w:val="003E1124"/>
    <w:rsid w:val="003E1B0C"/>
    <w:rsid w:val="003E2894"/>
    <w:rsid w:val="003E3136"/>
    <w:rsid w:val="003E3600"/>
    <w:rsid w:val="003E37A8"/>
    <w:rsid w:val="003E3A90"/>
    <w:rsid w:val="003E4830"/>
    <w:rsid w:val="003E531B"/>
    <w:rsid w:val="003E563F"/>
    <w:rsid w:val="003E5A7E"/>
    <w:rsid w:val="003E67F2"/>
    <w:rsid w:val="003E686A"/>
    <w:rsid w:val="003E6870"/>
    <w:rsid w:val="003E70F2"/>
    <w:rsid w:val="003E7290"/>
    <w:rsid w:val="003E72C3"/>
    <w:rsid w:val="003E744A"/>
    <w:rsid w:val="003E75F4"/>
    <w:rsid w:val="003E7714"/>
    <w:rsid w:val="003E7922"/>
    <w:rsid w:val="003F0041"/>
    <w:rsid w:val="003F021F"/>
    <w:rsid w:val="003F030A"/>
    <w:rsid w:val="003F0DB0"/>
    <w:rsid w:val="003F10F9"/>
    <w:rsid w:val="003F2BC8"/>
    <w:rsid w:val="003F389C"/>
    <w:rsid w:val="003F4460"/>
    <w:rsid w:val="003F4706"/>
    <w:rsid w:val="003F6227"/>
    <w:rsid w:val="003F62D5"/>
    <w:rsid w:val="003F6DBF"/>
    <w:rsid w:val="003F6E02"/>
    <w:rsid w:val="003F7916"/>
    <w:rsid w:val="00400980"/>
    <w:rsid w:val="004019AB"/>
    <w:rsid w:val="0040314C"/>
    <w:rsid w:val="004042AC"/>
    <w:rsid w:val="00404B9B"/>
    <w:rsid w:val="00404DE6"/>
    <w:rsid w:val="00405CCA"/>
    <w:rsid w:val="004067D1"/>
    <w:rsid w:val="00407672"/>
    <w:rsid w:val="00407DD0"/>
    <w:rsid w:val="00407DD9"/>
    <w:rsid w:val="00410004"/>
    <w:rsid w:val="00410C6D"/>
    <w:rsid w:val="00411250"/>
    <w:rsid w:val="00411B95"/>
    <w:rsid w:val="00412B2F"/>
    <w:rsid w:val="00413169"/>
    <w:rsid w:val="004138FF"/>
    <w:rsid w:val="00413CA2"/>
    <w:rsid w:val="00414666"/>
    <w:rsid w:val="0041491C"/>
    <w:rsid w:val="00414DC2"/>
    <w:rsid w:val="00415844"/>
    <w:rsid w:val="004158C1"/>
    <w:rsid w:val="00415D57"/>
    <w:rsid w:val="00416003"/>
    <w:rsid w:val="00416DC4"/>
    <w:rsid w:val="004170F9"/>
    <w:rsid w:val="00420E51"/>
    <w:rsid w:val="004215CB"/>
    <w:rsid w:val="00421859"/>
    <w:rsid w:val="00421F2A"/>
    <w:rsid w:val="004220BE"/>
    <w:rsid w:val="004224CE"/>
    <w:rsid w:val="004236A4"/>
    <w:rsid w:val="00423BDB"/>
    <w:rsid w:val="00424515"/>
    <w:rsid w:val="00425121"/>
    <w:rsid w:val="0042654F"/>
    <w:rsid w:val="00426BB0"/>
    <w:rsid w:val="00426DB7"/>
    <w:rsid w:val="00427166"/>
    <w:rsid w:val="00427463"/>
    <w:rsid w:val="00427E37"/>
    <w:rsid w:val="00430496"/>
    <w:rsid w:val="00430914"/>
    <w:rsid w:val="00430B97"/>
    <w:rsid w:val="00430BD4"/>
    <w:rsid w:val="00430F7F"/>
    <w:rsid w:val="00431941"/>
    <w:rsid w:val="00431D91"/>
    <w:rsid w:val="00432B75"/>
    <w:rsid w:val="00432C86"/>
    <w:rsid w:val="004330E5"/>
    <w:rsid w:val="00433694"/>
    <w:rsid w:val="004363ED"/>
    <w:rsid w:val="004364BF"/>
    <w:rsid w:val="00436AB3"/>
    <w:rsid w:val="00436D42"/>
    <w:rsid w:val="0043784F"/>
    <w:rsid w:val="00437E33"/>
    <w:rsid w:val="0044032E"/>
    <w:rsid w:val="00440347"/>
    <w:rsid w:val="0044155B"/>
    <w:rsid w:val="0044188F"/>
    <w:rsid w:val="00441C52"/>
    <w:rsid w:val="004428FF"/>
    <w:rsid w:val="00443CA2"/>
    <w:rsid w:val="00443DD2"/>
    <w:rsid w:val="00444BEA"/>
    <w:rsid w:val="0044530D"/>
    <w:rsid w:val="00445CB1"/>
    <w:rsid w:val="00445CBC"/>
    <w:rsid w:val="00445FA3"/>
    <w:rsid w:val="00446136"/>
    <w:rsid w:val="0044784E"/>
    <w:rsid w:val="00447A44"/>
    <w:rsid w:val="00447A5A"/>
    <w:rsid w:val="00447FC1"/>
    <w:rsid w:val="004500E6"/>
    <w:rsid w:val="004522E6"/>
    <w:rsid w:val="00453913"/>
    <w:rsid w:val="00453F08"/>
    <w:rsid w:val="00454561"/>
    <w:rsid w:val="00455CEA"/>
    <w:rsid w:val="004562C6"/>
    <w:rsid w:val="00456847"/>
    <w:rsid w:val="00456B9C"/>
    <w:rsid w:val="00460206"/>
    <w:rsid w:val="00460603"/>
    <w:rsid w:val="004609FD"/>
    <w:rsid w:val="00460C9B"/>
    <w:rsid w:val="00462085"/>
    <w:rsid w:val="00464867"/>
    <w:rsid w:val="00466139"/>
    <w:rsid w:val="00466AB0"/>
    <w:rsid w:val="004679A0"/>
    <w:rsid w:val="004679A6"/>
    <w:rsid w:val="004679C6"/>
    <w:rsid w:val="00470D37"/>
    <w:rsid w:val="0047100A"/>
    <w:rsid w:val="004714B6"/>
    <w:rsid w:val="00471EC2"/>
    <w:rsid w:val="004725B5"/>
    <w:rsid w:val="0047317C"/>
    <w:rsid w:val="00473E24"/>
    <w:rsid w:val="00474103"/>
    <w:rsid w:val="00474EBA"/>
    <w:rsid w:val="00475BA4"/>
    <w:rsid w:val="0047650D"/>
    <w:rsid w:val="004769E9"/>
    <w:rsid w:val="00476CAF"/>
    <w:rsid w:val="00480D03"/>
    <w:rsid w:val="00481901"/>
    <w:rsid w:val="00482051"/>
    <w:rsid w:val="00482C59"/>
    <w:rsid w:val="00483BDC"/>
    <w:rsid w:val="00484A10"/>
    <w:rsid w:val="00485E57"/>
    <w:rsid w:val="00486069"/>
    <w:rsid w:val="0048614B"/>
    <w:rsid w:val="00486181"/>
    <w:rsid w:val="004873F8"/>
    <w:rsid w:val="004874CE"/>
    <w:rsid w:val="0049059F"/>
    <w:rsid w:val="0049082E"/>
    <w:rsid w:val="004908C1"/>
    <w:rsid w:val="00490C73"/>
    <w:rsid w:val="00490D13"/>
    <w:rsid w:val="0049221E"/>
    <w:rsid w:val="00492316"/>
    <w:rsid w:val="00492761"/>
    <w:rsid w:val="00493662"/>
    <w:rsid w:val="00493790"/>
    <w:rsid w:val="0049391E"/>
    <w:rsid w:val="004948A8"/>
    <w:rsid w:val="00494F3F"/>
    <w:rsid w:val="004958DA"/>
    <w:rsid w:val="004960FF"/>
    <w:rsid w:val="00496391"/>
    <w:rsid w:val="004971E3"/>
    <w:rsid w:val="004971EE"/>
    <w:rsid w:val="004A063A"/>
    <w:rsid w:val="004A07DB"/>
    <w:rsid w:val="004A1831"/>
    <w:rsid w:val="004A194A"/>
    <w:rsid w:val="004A34F2"/>
    <w:rsid w:val="004A37B0"/>
    <w:rsid w:val="004A3BDF"/>
    <w:rsid w:val="004A4B22"/>
    <w:rsid w:val="004A4CFD"/>
    <w:rsid w:val="004A5606"/>
    <w:rsid w:val="004A5636"/>
    <w:rsid w:val="004A6C57"/>
    <w:rsid w:val="004A7514"/>
    <w:rsid w:val="004B0036"/>
    <w:rsid w:val="004B035F"/>
    <w:rsid w:val="004B0E4C"/>
    <w:rsid w:val="004B123F"/>
    <w:rsid w:val="004B1400"/>
    <w:rsid w:val="004B2253"/>
    <w:rsid w:val="004B2457"/>
    <w:rsid w:val="004B2B96"/>
    <w:rsid w:val="004B39EA"/>
    <w:rsid w:val="004B3C80"/>
    <w:rsid w:val="004B3DBD"/>
    <w:rsid w:val="004B3E85"/>
    <w:rsid w:val="004B44B1"/>
    <w:rsid w:val="004B4831"/>
    <w:rsid w:val="004B5D2F"/>
    <w:rsid w:val="004B7F56"/>
    <w:rsid w:val="004C0F72"/>
    <w:rsid w:val="004C1884"/>
    <w:rsid w:val="004C1BC2"/>
    <w:rsid w:val="004C1BE1"/>
    <w:rsid w:val="004C3047"/>
    <w:rsid w:val="004C4235"/>
    <w:rsid w:val="004C6BEB"/>
    <w:rsid w:val="004C7204"/>
    <w:rsid w:val="004C7C17"/>
    <w:rsid w:val="004D0E53"/>
    <w:rsid w:val="004D13B0"/>
    <w:rsid w:val="004D15E2"/>
    <w:rsid w:val="004D2C34"/>
    <w:rsid w:val="004D2C50"/>
    <w:rsid w:val="004D3708"/>
    <w:rsid w:val="004D4BD0"/>
    <w:rsid w:val="004D5175"/>
    <w:rsid w:val="004D62F2"/>
    <w:rsid w:val="004D7382"/>
    <w:rsid w:val="004E0736"/>
    <w:rsid w:val="004E0E57"/>
    <w:rsid w:val="004E23A1"/>
    <w:rsid w:val="004E2966"/>
    <w:rsid w:val="004E29C6"/>
    <w:rsid w:val="004E37C5"/>
    <w:rsid w:val="004E3A38"/>
    <w:rsid w:val="004E479C"/>
    <w:rsid w:val="004E5351"/>
    <w:rsid w:val="004E5C77"/>
    <w:rsid w:val="004F1655"/>
    <w:rsid w:val="004F1672"/>
    <w:rsid w:val="004F17B6"/>
    <w:rsid w:val="004F2C5F"/>
    <w:rsid w:val="004F47E6"/>
    <w:rsid w:val="004F5E90"/>
    <w:rsid w:val="004F62AC"/>
    <w:rsid w:val="004F78A2"/>
    <w:rsid w:val="005000E6"/>
    <w:rsid w:val="00500224"/>
    <w:rsid w:val="005006C3"/>
    <w:rsid w:val="00501350"/>
    <w:rsid w:val="00502DC6"/>
    <w:rsid w:val="00502E97"/>
    <w:rsid w:val="0050386B"/>
    <w:rsid w:val="005039BA"/>
    <w:rsid w:val="005054D6"/>
    <w:rsid w:val="005066E9"/>
    <w:rsid w:val="00506A53"/>
    <w:rsid w:val="0050743A"/>
    <w:rsid w:val="00510002"/>
    <w:rsid w:val="00510A1B"/>
    <w:rsid w:val="00510D8C"/>
    <w:rsid w:val="00510FF8"/>
    <w:rsid w:val="00511717"/>
    <w:rsid w:val="00511C5D"/>
    <w:rsid w:val="00512889"/>
    <w:rsid w:val="00512978"/>
    <w:rsid w:val="005133DF"/>
    <w:rsid w:val="005135BE"/>
    <w:rsid w:val="00513789"/>
    <w:rsid w:val="00513E21"/>
    <w:rsid w:val="00513E44"/>
    <w:rsid w:val="00514F9C"/>
    <w:rsid w:val="005154AC"/>
    <w:rsid w:val="00515A6C"/>
    <w:rsid w:val="005168F9"/>
    <w:rsid w:val="00516C27"/>
    <w:rsid w:val="00516F4D"/>
    <w:rsid w:val="00516F9F"/>
    <w:rsid w:val="00517769"/>
    <w:rsid w:val="00517ADE"/>
    <w:rsid w:val="00517FFA"/>
    <w:rsid w:val="00522C4A"/>
    <w:rsid w:val="00523042"/>
    <w:rsid w:val="005230D5"/>
    <w:rsid w:val="00523B4F"/>
    <w:rsid w:val="00523C0C"/>
    <w:rsid w:val="00523CE2"/>
    <w:rsid w:val="00524107"/>
    <w:rsid w:val="0052451B"/>
    <w:rsid w:val="005246F6"/>
    <w:rsid w:val="00524708"/>
    <w:rsid w:val="00524B9F"/>
    <w:rsid w:val="00524CC7"/>
    <w:rsid w:val="0052596B"/>
    <w:rsid w:val="00525BA9"/>
    <w:rsid w:val="00525F10"/>
    <w:rsid w:val="00526C77"/>
    <w:rsid w:val="00526DDA"/>
    <w:rsid w:val="0052703B"/>
    <w:rsid w:val="005314F8"/>
    <w:rsid w:val="00531F89"/>
    <w:rsid w:val="00532809"/>
    <w:rsid w:val="00532F51"/>
    <w:rsid w:val="005335BE"/>
    <w:rsid w:val="005335E4"/>
    <w:rsid w:val="005341A5"/>
    <w:rsid w:val="00534B0E"/>
    <w:rsid w:val="0053529B"/>
    <w:rsid w:val="005359BF"/>
    <w:rsid w:val="005359EF"/>
    <w:rsid w:val="0053643C"/>
    <w:rsid w:val="00536719"/>
    <w:rsid w:val="00537176"/>
    <w:rsid w:val="005379C7"/>
    <w:rsid w:val="00537A34"/>
    <w:rsid w:val="00537B6B"/>
    <w:rsid w:val="005400AE"/>
    <w:rsid w:val="0054056E"/>
    <w:rsid w:val="0054098C"/>
    <w:rsid w:val="00541029"/>
    <w:rsid w:val="00541B28"/>
    <w:rsid w:val="00542320"/>
    <w:rsid w:val="00542C7F"/>
    <w:rsid w:val="00542DB0"/>
    <w:rsid w:val="005434EE"/>
    <w:rsid w:val="0054361B"/>
    <w:rsid w:val="00543A8D"/>
    <w:rsid w:val="00543BD8"/>
    <w:rsid w:val="00544BBA"/>
    <w:rsid w:val="00544EDC"/>
    <w:rsid w:val="00545C66"/>
    <w:rsid w:val="0054624D"/>
    <w:rsid w:val="005466CB"/>
    <w:rsid w:val="00546E45"/>
    <w:rsid w:val="00546FC6"/>
    <w:rsid w:val="005504D9"/>
    <w:rsid w:val="00550695"/>
    <w:rsid w:val="00550ED0"/>
    <w:rsid w:val="005534C7"/>
    <w:rsid w:val="00553FBE"/>
    <w:rsid w:val="00554BC2"/>
    <w:rsid w:val="005564C6"/>
    <w:rsid w:val="00556599"/>
    <w:rsid w:val="00556BE9"/>
    <w:rsid w:val="005579E2"/>
    <w:rsid w:val="00560000"/>
    <w:rsid w:val="00560365"/>
    <w:rsid w:val="00560BBC"/>
    <w:rsid w:val="00561BE9"/>
    <w:rsid w:val="00561C34"/>
    <w:rsid w:val="00562AF0"/>
    <w:rsid w:val="00562BFC"/>
    <w:rsid w:val="0056310F"/>
    <w:rsid w:val="0056311B"/>
    <w:rsid w:val="00564673"/>
    <w:rsid w:val="00564DAC"/>
    <w:rsid w:val="00565331"/>
    <w:rsid w:val="005656B8"/>
    <w:rsid w:val="00565817"/>
    <w:rsid w:val="00565870"/>
    <w:rsid w:val="00565EB0"/>
    <w:rsid w:val="005673EC"/>
    <w:rsid w:val="00567635"/>
    <w:rsid w:val="00567780"/>
    <w:rsid w:val="005679CA"/>
    <w:rsid w:val="00567E7E"/>
    <w:rsid w:val="00567F88"/>
    <w:rsid w:val="00570569"/>
    <w:rsid w:val="0057092A"/>
    <w:rsid w:val="00571282"/>
    <w:rsid w:val="00571F0C"/>
    <w:rsid w:val="00573831"/>
    <w:rsid w:val="00573B9D"/>
    <w:rsid w:val="00573D3C"/>
    <w:rsid w:val="0057463C"/>
    <w:rsid w:val="00574D6C"/>
    <w:rsid w:val="00574F9A"/>
    <w:rsid w:val="005756A3"/>
    <w:rsid w:val="005761B9"/>
    <w:rsid w:val="00576257"/>
    <w:rsid w:val="005801B2"/>
    <w:rsid w:val="00580505"/>
    <w:rsid w:val="00581341"/>
    <w:rsid w:val="00581EE8"/>
    <w:rsid w:val="00582832"/>
    <w:rsid w:val="00582F31"/>
    <w:rsid w:val="005836A7"/>
    <w:rsid w:val="005849C2"/>
    <w:rsid w:val="00584B8E"/>
    <w:rsid w:val="00585725"/>
    <w:rsid w:val="0058583F"/>
    <w:rsid w:val="00585CA4"/>
    <w:rsid w:val="00586C35"/>
    <w:rsid w:val="0058751F"/>
    <w:rsid w:val="00590056"/>
    <w:rsid w:val="00590097"/>
    <w:rsid w:val="005900C5"/>
    <w:rsid w:val="0059098E"/>
    <w:rsid w:val="005909E6"/>
    <w:rsid w:val="00590D79"/>
    <w:rsid w:val="00591033"/>
    <w:rsid w:val="0059179F"/>
    <w:rsid w:val="00591BD7"/>
    <w:rsid w:val="00591C76"/>
    <w:rsid w:val="00591DE3"/>
    <w:rsid w:val="00593118"/>
    <w:rsid w:val="0059455B"/>
    <w:rsid w:val="00595D1D"/>
    <w:rsid w:val="00596172"/>
    <w:rsid w:val="00596AA9"/>
    <w:rsid w:val="00596EBE"/>
    <w:rsid w:val="0059717F"/>
    <w:rsid w:val="005A03C9"/>
    <w:rsid w:val="005A0659"/>
    <w:rsid w:val="005A08E9"/>
    <w:rsid w:val="005A0B62"/>
    <w:rsid w:val="005A1A1B"/>
    <w:rsid w:val="005A260C"/>
    <w:rsid w:val="005A330A"/>
    <w:rsid w:val="005A3847"/>
    <w:rsid w:val="005A3867"/>
    <w:rsid w:val="005A3EE5"/>
    <w:rsid w:val="005A4BDE"/>
    <w:rsid w:val="005A56A8"/>
    <w:rsid w:val="005A5E69"/>
    <w:rsid w:val="005B080F"/>
    <w:rsid w:val="005B0F00"/>
    <w:rsid w:val="005B20C3"/>
    <w:rsid w:val="005B24A6"/>
    <w:rsid w:val="005B2775"/>
    <w:rsid w:val="005B283D"/>
    <w:rsid w:val="005B3914"/>
    <w:rsid w:val="005B3FBE"/>
    <w:rsid w:val="005B40E6"/>
    <w:rsid w:val="005B44C2"/>
    <w:rsid w:val="005B5099"/>
    <w:rsid w:val="005B54AF"/>
    <w:rsid w:val="005B576A"/>
    <w:rsid w:val="005B76AD"/>
    <w:rsid w:val="005B7C47"/>
    <w:rsid w:val="005B7EAE"/>
    <w:rsid w:val="005B7F86"/>
    <w:rsid w:val="005C0313"/>
    <w:rsid w:val="005C0807"/>
    <w:rsid w:val="005C0D29"/>
    <w:rsid w:val="005C106B"/>
    <w:rsid w:val="005C26EE"/>
    <w:rsid w:val="005C3180"/>
    <w:rsid w:val="005C3729"/>
    <w:rsid w:val="005C3A75"/>
    <w:rsid w:val="005C416C"/>
    <w:rsid w:val="005C4490"/>
    <w:rsid w:val="005C6541"/>
    <w:rsid w:val="005C7F7F"/>
    <w:rsid w:val="005D0F1C"/>
    <w:rsid w:val="005D114D"/>
    <w:rsid w:val="005D12F3"/>
    <w:rsid w:val="005D130D"/>
    <w:rsid w:val="005D1527"/>
    <w:rsid w:val="005D418A"/>
    <w:rsid w:val="005D4502"/>
    <w:rsid w:val="005D5060"/>
    <w:rsid w:val="005D5DB4"/>
    <w:rsid w:val="005D5EB2"/>
    <w:rsid w:val="005D6151"/>
    <w:rsid w:val="005D61ED"/>
    <w:rsid w:val="005D6536"/>
    <w:rsid w:val="005D7BE7"/>
    <w:rsid w:val="005D7C53"/>
    <w:rsid w:val="005D7D38"/>
    <w:rsid w:val="005E0CB3"/>
    <w:rsid w:val="005E1035"/>
    <w:rsid w:val="005E19D2"/>
    <w:rsid w:val="005E2451"/>
    <w:rsid w:val="005E30CE"/>
    <w:rsid w:val="005E4170"/>
    <w:rsid w:val="005E44B3"/>
    <w:rsid w:val="005E4DF0"/>
    <w:rsid w:val="005E5165"/>
    <w:rsid w:val="005E5422"/>
    <w:rsid w:val="005E5B5E"/>
    <w:rsid w:val="005E65DA"/>
    <w:rsid w:val="005E7399"/>
    <w:rsid w:val="005E7704"/>
    <w:rsid w:val="005F091D"/>
    <w:rsid w:val="005F0DD7"/>
    <w:rsid w:val="005F2A69"/>
    <w:rsid w:val="005F30A2"/>
    <w:rsid w:val="005F31E3"/>
    <w:rsid w:val="005F3EAF"/>
    <w:rsid w:val="005F4AC6"/>
    <w:rsid w:val="005F5AE6"/>
    <w:rsid w:val="005F604B"/>
    <w:rsid w:val="005F67EE"/>
    <w:rsid w:val="005F6850"/>
    <w:rsid w:val="005F6999"/>
    <w:rsid w:val="005F6B50"/>
    <w:rsid w:val="005F6D24"/>
    <w:rsid w:val="005F7F64"/>
    <w:rsid w:val="00600598"/>
    <w:rsid w:val="00600BDF"/>
    <w:rsid w:val="00602B4D"/>
    <w:rsid w:val="00603BE7"/>
    <w:rsid w:val="006044B1"/>
    <w:rsid w:val="006053B2"/>
    <w:rsid w:val="00606D20"/>
    <w:rsid w:val="0060772B"/>
    <w:rsid w:val="00607BD8"/>
    <w:rsid w:val="00607E52"/>
    <w:rsid w:val="00610BD8"/>
    <w:rsid w:val="00611A90"/>
    <w:rsid w:val="00615537"/>
    <w:rsid w:val="00615F31"/>
    <w:rsid w:val="00616523"/>
    <w:rsid w:val="00616C2C"/>
    <w:rsid w:val="00617489"/>
    <w:rsid w:val="00617C33"/>
    <w:rsid w:val="00617CDC"/>
    <w:rsid w:val="0062007D"/>
    <w:rsid w:val="006201A4"/>
    <w:rsid w:val="00620B34"/>
    <w:rsid w:val="00621029"/>
    <w:rsid w:val="006210BB"/>
    <w:rsid w:val="0062111E"/>
    <w:rsid w:val="006213A2"/>
    <w:rsid w:val="0062160A"/>
    <w:rsid w:val="00621AF2"/>
    <w:rsid w:val="00623010"/>
    <w:rsid w:val="00623687"/>
    <w:rsid w:val="00623E8F"/>
    <w:rsid w:val="0062402C"/>
    <w:rsid w:val="006242B8"/>
    <w:rsid w:val="00625A47"/>
    <w:rsid w:val="00625B08"/>
    <w:rsid w:val="00626585"/>
    <w:rsid w:val="006267ED"/>
    <w:rsid w:val="00630165"/>
    <w:rsid w:val="00630324"/>
    <w:rsid w:val="00631090"/>
    <w:rsid w:val="00632325"/>
    <w:rsid w:val="00632A22"/>
    <w:rsid w:val="00632B5B"/>
    <w:rsid w:val="00633345"/>
    <w:rsid w:val="006333D6"/>
    <w:rsid w:val="00633EAA"/>
    <w:rsid w:val="006340D1"/>
    <w:rsid w:val="006342C5"/>
    <w:rsid w:val="0063480A"/>
    <w:rsid w:val="006349AE"/>
    <w:rsid w:val="0063547C"/>
    <w:rsid w:val="00635714"/>
    <w:rsid w:val="00635842"/>
    <w:rsid w:val="00635D8C"/>
    <w:rsid w:val="006360C6"/>
    <w:rsid w:val="006360E9"/>
    <w:rsid w:val="00636460"/>
    <w:rsid w:val="00636820"/>
    <w:rsid w:val="0063692A"/>
    <w:rsid w:val="00636CC8"/>
    <w:rsid w:val="00637945"/>
    <w:rsid w:val="006402E1"/>
    <w:rsid w:val="006403A4"/>
    <w:rsid w:val="00640BE0"/>
    <w:rsid w:val="006410E6"/>
    <w:rsid w:val="0064194C"/>
    <w:rsid w:val="0064289B"/>
    <w:rsid w:val="006428F4"/>
    <w:rsid w:val="00642943"/>
    <w:rsid w:val="00642CFC"/>
    <w:rsid w:val="00642EE0"/>
    <w:rsid w:val="00642F02"/>
    <w:rsid w:val="00643BE9"/>
    <w:rsid w:val="006455FE"/>
    <w:rsid w:val="00646217"/>
    <w:rsid w:val="006462F6"/>
    <w:rsid w:val="00646DA9"/>
    <w:rsid w:val="00646FB7"/>
    <w:rsid w:val="00647478"/>
    <w:rsid w:val="0064754C"/>
    <w:rsid w:val="0064766F"/>
    <w:rsid w:val="00650240"/>
    <w:rsid w:val="00650378"/>
    <w:rsid w:val="00651630"/>
    <w:rsid w:val="0065177E"/>
    <w:rsid w:val="00651A0A"/>
    <w:rsid w:val="00651BD3"/>
    <w:rsid w:val="00651DBF"/>
    <w:rsid w:val="00651E42"/>
    <w:rsid w:val="006521D3"/>
    <w:rsid w:val="006521F8"/>
    <w:rsid w:val="006534E9"/>
    <w:rsid w:val="006535BA"/>
    <w:rsid w:val="00653E52"/>
    <w:rsid w:val="00653E83"/>
    <w:rsid w:val="00654A0A"/>
    <w:rsid w:val="00654A6E"/>
    <w:rsid w:val="00654F0F"/>
    <w:rsid w:val="0065531A"/>
    <w:rsid w:val="006566E0"/>
    <w:rsid w:val="00657D41"/>
    <w:rsid w:val="0066147F"/>
    <w:rsid w:val="006616F6"/>
    <w:rsid w:val="006617F3"/>
    <w:rsid w:val="00661C85"/>
    <w:rsid w:val="00662222"/>
    <w:rsid w:val="00662F9F"/>
    <w:rsid w:val="006633C9"/>
    <w:rsid w:val="00663704"/>
    <w:rsid w:val="00664524"/>
    <w:rsid w:val="006646CA"/>
    <w:rsid w:val="00664FDB"/>
    <w:rsid w:val="006651BB"/>
    <w:rsid w:val="0066620C"/>
    <w:rsid w:val="00666F84"/>
    <w:rsid w:val="006674DF"/>
    <w:rsid w:val="00667793"/>
    <w:rsid w:val="00670CE4"/>
    <w:rsid w:val="0067166B"/>
    <w:rsid w:val="00671BD3"/>
    <w:rsid w:val="00672BC4"/>
    <w:rsid w:val="00673E3F"/>
    <w:rsid w:val="00674537"/>
    <w:rsid w:val="00675110"/>
    <w:rsid w:val="00675593"/>
    <w:rsid w:val="00675626"/>
    <w:rsid w:val="006756FE"/>
    <w:rsid w:val="00675AC5"/>
    <w:rsid w:val="00675C03"/>
    <w:rsid w:val="00676A7D"/>
    <w:rsid w:val="00677135"/>
    <w:rsid w:val="0067795D"/>
    <w:rsid w:val="006779ED"/>
    <w:rsid w:val="00677A77"/>
    <w:rsid w:val="00677AA0"/>
    <w:rsid w:val="00681291"/>
    <w:rsid w:val="006812C1"/>
    <w:rsid w:val="006817E8"/>
    <w:rsid w:val="00681FCA"/>
    <w:rsid w:val="0068249C"/>
    <w:rsid w:val="006841CC"/>
    <w:rsid w:val="00684CE8"/>
    <w:rsid w:val="00685AF2"/>
    <w:rsid w:val="00686022"/>
    <w:rsid w:val="00686D83"/>
    <w:rsid w:val="006870B4"/>
    <w:rsid w:val="006873D6"/>
    <w:rsid w:val="00687A14"/>
    <w:rsid w:val="00687B93"/>
    <w:rsid w:val="00691244"/>
    <w:rsid w:val="00692089"/>
    <w:rsid w:val="0069209B"/>
    <w:rsid w:val="006927AB"/>
    <w:rsid w:val="0069480B"/>
    <w:rsid w:val="0069555F"/>
    <w:rsid w:val="00695A4A"/>
    <w:rsid w:val="00696AF4"/>
    <w:rsid w:val="006975CD"/>
    <w:rsid w:val="006A180D"/>
    <w:rsid w:val="006A19F1"/>
    <w:rsid w:val="006A1AF3"/>
    <w:rsid w:val="006A1C13"/>
    <w:rsid w:val="006A22A0"/>
    <w:rsid w:val="006A2CA5"/>
    <w:rsid w:val="006A2F9C"/>
    <w:rsid w:val="006A2FE4"/>
    <w:rsid w:val="006A370C"/>
    <w:rsid w:val="006A3AC4"/>
    <w:rsid w:val="006A3B65"/>
    <w:rsid w:val="006A3CC6"/>
    <w:rsid w:val="006A4626"/>
    <w:rsid w:val="006A48EF"/>
    <w:rsid w:val="006A49CB"/>
    <w:rsid w:val="006A4C0D"/>
    <w:rsid w:val="006A4CE1"/>
    <w:rsid w:val="006A60D7"/>
    <w:rsid w:val="006A6FDF"/>
    <w:rsid w:val="006A714E"/>
    <w:rsid w:val="006A761D"/>
    <w:rsid w:val="006A792E"/>
    <w:rsid w:val="006A7B8C"/>
    <w:rsid w:val="006B0006"/>
    <w:rsid w:val="006B017D"/>
    <w:rsid w:val="006B0247"/>
    <w:rsid w:val="006B157B"/>
    <w:rsid w:val="006B1752"/>
    <w:rsid w:val="006B17AF"/>
    <w:rsid w:val="006B1CB2"/>
    <w:rsid w:val="006B2044"/>
    <w:rsid w:val="006B2806"/>
    <w:rsid w:val="006B36A4"/>
    <w:rsid w:val="006B3D5A"/>
    <w:rsid w:val="006B473C"/>
    <w:rsid w:val="006B526B"/>
    <w:rsid w:val="006B54D2"/>
    <w:rsid w:val="006B5AFA"/>
    <w:rsid w:val="006B5E28"/>
    <w:rsid w:val="006B76A5"/>
    <w:rsid w:val="006B79D2"/>
    <w:rsid w:val="006C1088"/>
    <w:rsid w:val="006C10FE"/>
    <w:rsid w:val="006C19A6"/>
    <w:rsid w:val="006C1EAF"/>
    <w:rsid w:val="006C28AA"/>
    <w:rsid w:val="006C3304"/>
    <w:rsid w:val="006C38F0"/>
    <w:rsid w:val="006C4BC4"/>
    <w:rsid w:val="006C6C59"/>
    <w:rsid w:val="006D0B02"/>
    <w:rsid w:val="006D2954"/>
    <w:rsid w:val="006D2B8F"/>
    <w:rsid w:val="006D3148"/>
    <w:rsid w:val="006D40B3"/>
    <w:rsid w:val="006D416F"/>
    <w:rsid w:val="006D4246"/>
    <w:rsid w:val="006D4BFA"/>
    <w:rsid w:val="006D4C7C"/>
    <w:rsid w:val="006D55FC"/>
    <w:rsid w:val="006D6B61"/>
    <w:rsid w:val="006D6D8A"/>
    <w:rsid w:val="006D6E50"/>
    <w:rsid w:val="006D6E6D"/>
    <w:rsid w:val="006E066E"/>
    <w:rsid w:val="006E1C11"/>
    <w:rsid w:val="006E1F7D"/>
    <w:rsid w:val="006E28B7"/>
    <w:rsid w:val="006E32E9"/>
    <w:rsid w:val="006E4772"/>
    <w:rsid w:val="006E4E64"/>
    <w:rsid w:val="006E50DF"/>
    <w:rsid w:val="006E5701"/>
    <w:rsid w:val="006E5C1D"/>
    <w:rsid w:val="006E5E87"/>
    <w:rsid w:val="006E67DE"/>
    <w:rsid w:val="006E6B8C"/>
    <w:rsid w:val="006E77A9"/>
    <w:rsid w:val="006E77FF"/>
    <w:rsid w:val="006E7AD6"/>
    <w:rsid w:val="006E7EFD"/>
    <w:rsid w:val="006F06A4"/>
    <w:rsid w:val="006F1730"/>
    <w:rsid w:val="006F1945"/>
    <w:rsid w:val="006F1B35"/>
    <w:rsid w:val="006F2DB1"/>
    <w:rsid w:val="006F2E77"/>
    <w:rsid w:val="006F3F8F"/>
    <w:rsid w:val="006F48B7"/>
    <w:rsid w:val="006F5C6D"/>
    <w:rsid w:val="006F6567"/>
    <w:rsid w:val="006F7587"/>
    <w:rsid w:val="00701028"/>
    <w:rsid w:val="00701B12"/>
    <w:rsid w:val="00702B95"/>
    <w:rsid w:val="007039D0"/>
    <w:rsid w:val="00703F34"/>
    <w:rsid w:val="00704DAB"/>
    <w:rsid w:val="00705692"/>
    <w:rsid w:val="00706448"/>
    <w:rsid w:val="0070654F"/>
    <w:rsid w:val="007120B6"/>
    <w:rsid w:val="0071329A"/>
    <w:rsid w:val="0071338A"/>
    <w:rsid w:val="00714902"/>
    <w:rsid w:val="0071539A"/>
    <w:rsid w:val="0071706B"/>
    <w:rsid w:val="0071732F"/>
    <w:rsid w:val="00717400"/>
    <w:rsid w:val="00717D43"/>
    <w:rsid w:val="0072138A"/>
    <w:rsid w:val="00721644"/>
    <w:rsid w:val="00721DBE"/>
    <w:rsid w:val="007222D1"/>
    <w:rsid w:val="0072230F"/>
    <w:rsid w:val="007224DB"/>
    <w:rsid w:val="00722F9B"/>
    <w:rsid w:val="00723644"/>
    <w:rsid w:val="00724339"/>
    <w:rsid w:val="00724351"/>
    <w:rsid w:val="00725D13"/>
    <w:rsid w:val="0072609B"/>
    <w:rsid w:val="007267C2"/>
    <w:rsid w:val="00726BF0"/>
    <w:rsid w:val="00727557"/>
    <w:rsid w:val="0072771E"/>
    <w:rsid w:val="00727DFA"/>
    <w:rsid w:val="00727F25"/>
    <w:rsid w:val="0073065B"/>
    <w:rsid w:val="00731493"/>
    <w:rsid w:val="00731535"/>
    <w:rsid w:val="0073196C"/>
    <w:rsid w:val="00733FE8"/>
    <w:rsid w:val="0073400B"/>
    <w:rsid w:val="0073448D"/>
    <w:rsid w:val="007346CC"/>
    <w:rsid w:val="00734982"/>
    <w:rsid w:val="00734DB4"/>
    <w:rsid w:val="0073604D"/>
    <w:rsid w:val="00737297"/>
    <w:rsid w:val="00737711"/>
    <w:rsid w:val="00737A81"/>
    <w:rsid w:val="007402DD"/>
    <w:rsid w:val="0074031A"/>
    <w:rsid w:val="007403AD"/>
    <w:rsid w:val="00741708"/>
    <w:rsid w:val="00742F31"/>
    <w:rsid w:val="00743432"/>
    <w:rsid w:val="00743A9C"/>
    <w:rsid w:val="00743CF6"/>
    <w:rsid w:val="00745335"/>
    <w:rsid w:val="007459C0"/>
    <w:rsid w:val="00745DA7"/>
    <w:rsid w:val="007469BD"/>
    <w:rsid w:val="00746BFB"/>
    <w:rsid w:val="00747670"/>
    <w:rsid w:val="00747EF9"/>
    <w:rsid w:val="007521A2"/>
    <w:rsid w:val="007526A5"/>
    <w:rsid w:val="00752CE0"/>
    <w:rsid w:val="00753798"/>
    <w:rsid w:val="00753BD8"/>
    <w:rsid w:val="00753FBE"/>
    <w:rsid w:val="00754DBD"/>
    <w:rsid w:val="00755847"/>
    <w:rsid w:val="007564E8"/>
    <w:rsid w:val="00756984"/>
    <w:rsid w:val="00756BDE"/>
    <w:rsid w:val="00756E3E"/>
    <w:rsid w:val="0075713D"/>
    <w:rsid w:val="00760300"/>
    <w:rsid w:val="007603E5"/>
    <w:rsid w:val="0076092A"/>
    <w:rsid w:val="00762236"/>
    <w:rsid w:val="00762950"/>
    <w:rsid w:val="0076299B"/>
    <w:rsid w:val="0076304A"/>
    <w:rsid w:val="007678DD"/>
    <w:rsid w:val="00767936"/>
    <w:rsid w:val="00767CAB"/>
    <w:rsid w:val="007711F1"/>
    <w:rsid w:val="007713E9"/>
    <w:rsid w:val="00771AD5"/>
    <w:rsid w:val="007724DA"/>
    <w:rsid w:val="007739C9"/>
    <w:rsid w:val="0077477C"/>
    <w:rsid w:val="00774EB8"/>
    <w:rsid w:val="00775A59"/>
    <w:rsid w:val="00775EB0"/>
    <w:rsid w:val="00776D40"/>
    <w:rsid w:val="00777175"/>
    <w:rsid w:val="00780863"/>
    <w:rsid w:val="00780921"/>
    <w:rsid w:val="00780A9B"/>
    <w:rsid w:val="007810E9"/>
    <w:rsid w:val="00781303"/>
    <w:rsid w:val="00782DBB"/>
    <w:rsid w:val="007833D1"/>
    <w:rsid w:val="00783E3A"/>
    <w:rsid w:val="00783ED8"/>
    <w:rsid w:val="0078412C"/>
    <w:rsid w:val="00784781"/>
    <w:rsid w:val="0078577D"/>
    <w:rsid w:val="0078682C"/>
    <w:rsid w:val="007878F9"/>
    <w:rsid w:val="00787DB5"/>
    <w:rsid w:val="00790F60"/>
    <w:rsid w:val="00791C17"/>
    <w:rsid w:val="00791D48"/>
    <w:rsid w:val="0079229F"/>
    <w:rsid w:val="00792CFC"/>
    <w:rsid w:val="007940EA"/>
    <w:rsid w:val="00794464"/>
    <w:rsid w:val="007956B1"/>
    <w:rsid w:val="007961FA"/>
    <w:rsid w:val="0079636F"/>
    <w:rsid w:val="00797E21"/>
    <w:rsid w:val="007A101D"/>
    <w:rsid w:val="007A1415"/>
    <w:rsid w:val="007A1623"/>
    <w:rsid w:val="007A2EB0"/>
    <w:rsid w:val="007A433E"/>
    <w:rsid w:val="007A45AA"/>
    <w:rsid w:val="007A4C4D"/>
    <w:rsid w:val="007A5CF9"/>
    <w:rsid w:val="007A6950"/>
    <w:rsid w:val="007A6F9E"/>
    <w:rsid w:val="007A7CA0"/>
    <w:rsid w:val="007B01E0"/>
    <w:rsid w:val="007B03BB"/>
    <w:rsid w:val="007B07C0"/>
    <w:rsid w:val="007B0DC4"/>
    <w:rsid w:val="007B1308"/>
    <w:rsid w:val="007B1350"/>
    <w:rsid w:val="007B1DE0"/>
    <w:rsid w:val="007B25A5"/>
    <w:rsid w:val="007B2F21"/>
    <w:rsid w:val="007B4C17"/>
    <w:rsid w:val="007B50B1"/>
    <w:rsid w:val="007B59DD"/>
    <w:rsid w:val="007B67A0"/>
    <w:rsid w:val="007B6B7A"/>
    <w:rsid w:val="007B6C6A"/>
    <w:rsid w:val="007B6D50"/>
    <w:rsid w:val="007B6FF8"/>
    <w:rsid w:val="007B716F"/>
    <w:rsid w:val="007C06D4"/>
    <w:rsid w:val="007C0AF1"/>
    <w:rsid w:val="007C1106"/>
    <w:rsid w:val="007C18F8"/>
    <w:rsid w:val="007C1DD7"/>
    <w:rsid w:val="007C1ED4"/>
    <w:rsid w:val="007C27CC"/>
    <w:rsid w:val="007C3600"/>
    <w:rsid w:val="007C39DE"/>
    <w:rsid w:val="007C3EF1"/>
    <w:rsid w:val="007C4879"/>
    <w:rsid w:val="007C5277"/>
    <w:rsid w:val="007C5FA7"/>
    <w:rsid w:val="007C6583"/>
    <w:rsid w:val="007C68C3"/>
    <w:rsid w:val="007C6A60"/>
    <w:rsid w:val="007C7187"/>
    <w:rsid w:val="007D0616"/>
    <w:rsid w:val="007D2956"/>
    <w:rsid w:val="007D29D7"/>
    <w:rsid w:val="007D2AAA"/>
    <w:rsid w:val="007D2D75"/>
    <w:rsid w:val="007D2DA4"/>
    <w:rsid w:val="007D3253"/>
    <w:rsid w:val="007D37F5"/>
    <w:rsid w:val="007D3B1C"/>
    <w:rsid w:val="007D4A81"/>
    <w:rsid w:val="007D6341"/>
    <w:rsid w:val="007D68A4"/>
    <w:rsid w:val="007D6A4D"/>
    <w:rsid w:val="007D6D71"/>
    <w:rsid w:val="007D76E2"/>
    <w:rsid w:val="007D7E44"/>
    <w:rsid w:val="007D7FF7"/>
    <w:rsid w:val="007E0080"/>
    <w:rsid w:val="007E1440"/>
    <w:rsid w:val="007E4162"/>
    <w:rsid w:val="007E435D"/>
    <w:rsid w:val="007E447F"/>
    <w:rsid w:val="007E47B4"/>
    <w:rsid w:val="007E4BA7"/>
    <w:rsid w:val="007E4C8C"/>
    <w:rsid w:val="007E4DDE"/>
    <w:rsid w:val="007E6016"/>
    <w:rsid w:val="007E6706"/>
    <w:rsid w:val="007E7010"/>
    <w:rsid w:val="007E7234"/>
    <w:rsid w:val="007E74E7"/>
    <w:rsid w:val="007E78F6"/>
    <w:rsid w:val="007E7A9E"/>
    <w:rsid w:val="007E7C13"/>
    <w:rsid w:val="007F01A9"/>
    <w:rsid w:val="007F06C8"/>
    <w:rsid w:val="007F0861"/>
    <w:rsid w:val="007F0B4B"/>
    <w:rsid w:val="007F0CBE"/>
    <w:rsid w:val="007F1442"/>
    <w:rsid w:val="007F22A1"/>
    <w:rsid w:val="007F3083"/>
    <w:rsid w:val="007F3DC2"/>
    <w:rsid w:val="007F467C"/>
    <w:rsid w:val="007F71E9"/>
    <w:rsid w:val="007F7301"/>
    <w:rsid w:val="007F7853"/>
    <w:rsid w:val="007F78E7"/>
    <w:rsid w:val="008007B1"/>
    <w:rsid w:val="008010D6"/>
    <w:rsid w:val="008015F9"/>
    <w:rsid w:val="00801724"/>
    <w:rsid w:val="0080296A"/>
    <w:rsid w:val="0080310A"/>
    <w:rsid w:val="00803BD9"/>
    <w:rsid w:val="0080446E"/>
    <w:rsid w:val="00807378"/>
    <w:rsid w:val="00807E37"/>
    <w:rsid w:val="00807E39"/>
    <w:rsid w:val="00807E9C"/>
    <w:rsid w:val="00810C6A"/>
    <w:rsid w:val="00811444"/>
    <w:rsid w:val="00811590"/>
    <w:rsid w:val="00811CC9"/>
    <w:rsid w:val="008126AD"/>
    <w:rsid w:val="00812753"/>
    <w:rsid w:val="00812765"/>
    <w:rsid w:val="008138FC"/>
    <w:rsid w:val="00814664"/>
    <w:rsid w:val="008155E2"/>
    <w:rsid w:val="00815A77"/>
    <w:rsid w:val="00816A8D"/>
    <w:rsid w:val="00817602"/>
    <w:rsid w:val="00817DCB"/>
    <w:rsid w:val="008205E1"/>
    <w:rsid w:val="00820D9A"/>
    <w:rsid w:val="008216F3"/>
    <w:rsid w:val="00821900"/>
    <w:rsid w:val="00822193"/>
    <w:rsid w:val="00822376"/>
    <w:rsid w:val="008234EE"/>
    <w:rsid w:val="008241A7"/>
    <w:rsid w:val="00824366"/>
    <w:rsid w:val="00827084"/>
    <w:rsid w:val="00831110"/>
    <w:rsid w:val="00832EE2"/>
    <w:rsid w:val="0083301B"/>
    <w:rsid w:val="00834426"/>
    <w:rsid w:val="00834D8B"/>
    <w:rsid w:val="00834DD1"/>
    <w:rsid w:val="00836094"/>
    <w:rsid w:val="008369AA"/>
    <w:rsid w:val="00837159"/>
    <w:rsid w:val="0083761E"/>
    <w:rsid w:val="00840397"/>
    <w:rsid w:val="00840A5E"/>
    <w:rsid w:val="00840F81"/>
    <w:rsid w:val="008419CF"/>
    <w:rsid w:val="008425A3"/>
    <w:rsid w:val="00842B92"/>
    <w:rsid w:val="008440FF"/>
    <w:rsid w:val="00844BA1"/>
    <w:rsid w:val="008468C0"/>
    <w:rsid w:val="00847DB9"/>
    <w:rsid w:val="008502FC"/>
    <w:rsid w:val="00850925"/>
    <w:rsid w:val="008514CE"/>
    <w:rsid w:val="00851FC8"/>
    <w:rsid w:val="00852D56"/>
    <w:rsid w:val="00852E55"/>
    <w:rsid w:val="00853181"/>
    <w:rsid w:val="008531C6"/>
    <w:rsid w:val="0085776F"/>
    <w:rsid w:val="00860122"/>
    <w:rsid w:val="008606AC"/>
    <w:rsid w:val="008619B2"/>
    <w:rsid w:val="00862C5E"/>
    <w:rsid w:val="0086364F"/>
    <w:rsid w:val="00864A67"/>
    <w:rsid w:val="008650FD"/>
    <w:rsid w:val="00865330"/>
    <w:rsid w:val="00866254"/>
    <w:rsid w:val="00866629"/>
    <w:rsid w:val="00866D28"/>
    <w:rsid w:val="00866E18"/>
    <w:rsid w:val="008679D2"/>
    <w:rsid w:val="00870B13"/>
    <w:rsid w:val="00870BBF"/>
    <w:rsid w:val="00871896"/>
    <w:rsid w:val="00872318"/>
    <w:rsid w:val="008727FA"/>
    <w:rsid w:val="00873336"/>
    <w:rsid w:val="00873938"/>
    <w:rsid w:val="00873BEE"/>
    <w:rsid w:val="008745DE"/>
    <w:rsid w:val="00874B14"/>
    <w:rsid w:val="00876107"/>
    <w:rsid w:val="0087650B"/>
    <w:rsid w:val="00876937"/>
    <w:rsid w:val="00876D12"/>
    <w:rsid w:val="00876F84"/>
    <w:rsid w:val="00877316"/>
    <w:rsid w:val="00877E62"/>
    <w:rsid w:val="008803F6"/>
    <w:rsid w:val="00880534"/>
    <w:rsid w:val="00881206"/>
    <w:rsid w:val="008815B8"/>
    <w:rsid w:val="00881DF7"/>
    <w:rsid w:val="0088222A"/>
    <w:rsid w:val="00882561"/>
    <w:rsid w:val="008826D4"/>
    <w:rsid w:val="008827C7"/>
    <w:rsid w:val="00882D13"/>
    <w:rsid w:val="008844AF"/>
    <w:rsid w:val="00884F5F"/>
    <w:rsid w:val="008858A0"/>
    <w:rsid w:val="008860F8"/>
    <w:rsid w:val="00886471"/>
    <w:rsid w:val="008865F5"/>
    <w:rsid w:val="008866CA"/>
    <w:rsid w:val="008870A7"/>
    <w:rsid w:val="00890143"/>
    <w:rsid w:val="008902C6"/>
    <w:rsid w:val="00890394"/>
    <w:rsid w:val="00890452"/>
    <w:rsid w:val="00891FC9"/>
    <w:rsid w:val="00892274"/>
    <w:rsid w:val="00892707"/>
    <w:rsid w:val="00892727"/>
    <w:rsid w:val="008928D8"/>
    <w:rsid w:val="008929E1"/>
    <w:rsid w:val="008933D2"/>
    <w:rsid w:val="00893F49"/>
    <w:rsid w:val="00894F55"/>
    <w:rsid w:val="00894FD2"/>
    <w:rsid w:val="00896139"/>
    <w:rsid w:val="008A0B92"/>
    <w:rsid w:val="008A120D"/>
    <w:rsid w:val="008A198C"/>
    <w:rsid w:val="008A225C"/>
    <w:rsid w:val="008A2E5F"/>
    <w:rsid w:val="008A35E3"/>
    <w:rsid w:val="008A3CF9"/>
    <w:rsid w:val="008A3F24"/>
    <w:rsid w:val="008A535F"/>
    <w:rsid w:val="008A65CF"/>
    <w:rsid w:val="008A6D6E"/>
    <w:rsid w:val="008B000E"/>
    <w:rsid w:val="008B0061"/>
    <w:rsid w:val="008B039D"/>
    <w:rsid w:val="008B0653"/>
    <w:rsid w:val="008B08CA"/>
    <w:rsid w:val="008B239A"/>
    <w:rsid w:val="008B3500"/>
    <w:rsid w:val="008B4AC0"/>
    <w:rsid w:val="008B4F33"/>
    <w:rsid w:val="008B5251"/>
    <w:rsid w:val="008B5558"/>
    <w:rsid w:val="008B5DC7"/>
    <w:rsid w:val="008C008A"/>
    <w:rsid w:val="008C09D3"/>
    <w:rsid w:val="008C0C90"/>
    <w:rsid w:val="008C1EE7"/>
    <w:rsid w:val="008C3481"/>
    <w:rsid w:val="008C434C"/>
    <w:rsid w:val="008C489F"/>
    <w:rsid w:val="008D17F6"/>
    <w:rsid w:val="008D20AE"/>
    <w:rsid w:val="008D227B"/>
    <w:rsid w:val="008D22C4"/>
    <w:rsid w:val="008D3AF1"/>
    <w:rsid w:val="008D3C34"/>
    <w:rsid w:val="008D4A90"/>
    <w:rsid w:val="008D4D2D"/>
    <w:rsid w:val="008D5C88"/>
    <w:rsid w:val="008D61F0"/>
    <w:rsid w:val="008D68F5"/>
    <w:rsid w:val="008D6DD2"/>
    <w:rsid w:val="008D7038"/>
    <w:rsid w:val="008D70E8"/>
    <w:rsid w:val="008D7205"/>
    <w:rsid w:val="008E0106"/>
    <w:rsid w:val="008E01A3"/>
    <w:rsid w:val="008E0E4D"/>
    <w:rsid w:val="008E1D20"/>
    <w:rsid w:val="008E303F"/>
    <w:rsid w:val="008E36CC"/>
    <w:rsid w:val="008E43D2"/>
    <w:rsid w:val="008E440F"/>
    <w:rsid w:val="008E4F35"/>
    <w:rsid w:val="008E6127"/>
    <w:rsid w:val="008E6325"/>
    <w:rsid w:val="008F0169"/>
    <w:rsid w:val="008F03FB"/>
    <w:rsid w:val="008F04FC"/>
    <w:rsid w:val="008F08A0"/>
    <w:rsid w:val="008F0E0C"/>
    <w:rsid w:val="008F1A8C"/>
    <w:rsid w:val="008F2B03"/>
    <w:rsid w:val="008F3CC1"/>
    <w:rsid w:val="008F4971"/>
    <w:rsid w:val="008F4EB0"/>
    <w:rsid w:val="008F5B26"/>
    <w:rsid w:val="008F67E1"/>
    <w:rsid w:val="008F73F9"/>
    <w:rsid w:val="008F79B3"/>
    <w:rsid w:val="008F7B60"/>
    <w:rsid w:val="008F7F73"/>
    <w:rsid w:val="00900DD3"/>
    <w:rsid w:val="009024C2"/>
    <w:rsid w:val="009036D1"/>
    <w:rsid w:val="0090416C"/>
    <w:rsid w:val="00905305"/>
    <w:rsid w:val="00905F25"/>
    <w:rsid w:val="00906372"/>
    <w:rsid w:val="0090640C"/>
    <w:rsid w:val="00910F0B"/>
    <w:rsid w:val="00911E74"/>
    <w:rsid w:val="00912600"/>
    <w:rsid w:val="00913E52"/>
    <w:rsid w:val="00914A94"/>
    <w:rsid w:val="009157D4"/>
    <w:rsid w:val="00917081"/>
    <w:rsid w:val="00917789"/>
    <w:rsid w:val="00917C22"/>
    <w:rsid w:val="00920016"/>
    <w:rsid w:val="00920AAE"/>
    <w:rsid w:val="009211C0"/>
    <w:rsid w:val="009227FD"/>
    <w:rsid w:val="00922A20"/>
    <w:rsid w:val="00924113"/>
    <w:rsid w:val="009254B2"/>
    <w:rsid w:val="009264A3"/>
    <w:rsid w:val="00926538"/>
    <w:rsid w:val="0092755A"/>
    <w:rsid w:val="00930069"/>
    <w:rsid w:val="00931709"/>
    <w:rsid w:val="009318BF"/>
    <w:rsid w:val="00932C59"/>
    <w:rsid w:val="0093408A"/>
    <w:rsid w:val="00935B55"/>
    <w:rsid w:val="00935E09"/>
    <w:rsid w:val="009367BA"/>
    <w:rsid w:val="00936A02"/>
    <w:rsid w:val="00936FD5"/>
    <w:rsid w:val="009373C5"/>
    <w:rsid w:val="00940138"/>
    <w:rsid w:val="00940669"/>
    <w:rsid w:val="00940C32"/>
    <w:rsid w:val="009412AA"/>
    <w:rsid w:val="009417CE"/>
    <w:rsid w:val="00941E17"/>
    <w:rsid w:val="009423CA"/>
    <w:rsid w:val="00942BA7"/>
    <w:rsid w:val="0094358C"/>
    <w:rsid w:val="009435C2"/>
    <w:rsid w:val="009437DC"/>
    <w:rsid w:val="00943D1C"/>
    <w:rsid w:val="009449A9"/>
    <w:rsid w:val="00944E75"/>
    <w:rsid w:val="009458F0"/>
    <w:rsid w:val="00945F3E"/>
    <w:rsid w:val="00946926"/>
    <w:rsid w:val="00947492"/>
    <w:rsid w:val="0094783D"/>
    <w:rsid w:val="00950B48"/>
    <w:rsid w:val="00951355"/>
    <w:rsid w:val="009514DA"/>
    <w:rsid w:val="009518BA"/>
    <w:rsid w:val="009518CD"/>
    <w:rsid w:val="00951A79"/>
    <w:rsid w:val="00951C5F"/>
    <w:rsid w:val="009528E2"/>
    <w:rsid w:val="009529E2"/>
    <w:rsid w:val="00952DD5"/>
    <w:rsid w:val="00953135"/>
    <w:rsid w:val="00953674"/>
    <w:rsid w:val="009545A4"/>
    <w:rsid w:val="009547F5"/>
    <w:rsid w:val="009548C1"/>
    <w:rsid w:val="00954C4F"/>
    <w:rsid w:val="00954D97"/>
    <w:rsid w:val="0095519E"/>
    <w:rsid w:val="00955819"/>
    <w:rsid w:val="00955BA7"/>
    <w:rsid w:val="009568C6"/>
    <w:rsid w:val="009610BE"/>
    <w:rsid w:val="00961A8A"/>
    <w:rsid w:val="00961B5F"/>
    <w:rsid w:val="00961B8A"/>
    <w:rsid w:val="0096301D"/>
    <w:rsid w:val="009637C4"/>
    <w:rsid w:val="0096567A"/>
    <w:rsid w:val="009656DD"/>
    <w:rsid w:val="009658E5"/>
    <w:rsid w:val="0096677F"/>
    <w:rsid w:val="0096798E"/>
    <w:rsid w:val="00967DC3"/>
    <w:rsid w:val="00967EAC"/>
    <w:rsid w:val="009700A8"/>
    <w:rsid w:val="00970328"/>
    <w:rsid w:val="009703A8"/>
    <w:rsid w:val="00970938"/>
    <w:rsid w:val="00970BE9"/>
    <w:rsid w:val="0097105A"/>
    <w:rsid w:val="009717D6"/>
    <w:rsid w:val="00972335"/>
    <w:rsid w:val="0097257D"/>
    <w:rsid w:val="0097260F"/>
    <w:rsid w:val="0097262D"/>
    <w:rsid w:val="00973E20"/>
    <w:rsid w:val="0097413D"/>
    <w:rsid w:val="00974363"/>
    <w:rsid w:val="00975964"/>
    <w:rsid w:val="00975F97"/>
    <w:rsid w:val="009762D6"/>
    <w:rsid w:val="0097683F"/>
    <w:rsid w:val="00976B65"/>
    <w:rsid w:val="00977A15"/>
    <w:rsid w:val="00980662"/>
    <w:rsid w:val="00981964"/>
    <w:rsid w:val="0098196A"/>
    <w:rsid w:val="009819DC"/>
    <w:rsid w:val="009820D1"/>
    <w:rsid w:val="009825A1"/>
    <w:rsid w:val="00982754"/>
    <w:rsid w:val="00982A64"/>
    <w:rsid w:val="009832F7"/>
    <w:rsid w:val="009834C7"/>
    <w:rsid w:val="009840CC"/>
    <w:rsid w:val="009849A4"/>
    <w:rsid w:val="009861A8"/>
    <w:rsid w:val="00987A3D"/>
    <w:rsid w:val="00987C82"/>
    <w:rsid w:val="0099076B"/>
    <w:rsid w:val="00990D17"/>
    <w:rsid w:val="00990F06"/>
    <w:rsid w:val="00991A49"/>
    <w:rsid w:val="009934AD"/>
    <w:rsid w:val="009942F7"/>
    <w:rsid w:val="009943F9"/>
    <w:rsid w:val="009946FD"/>
    <w:rsid w:val="00994F58"/>
    <w:rsid w:val="009950C9"/>
    <w:rsid w:val="00995295"/>
    <w:rsid w:val="00995CC7"/>
    <w:rsid w:val="00996610"/>
    <w:rsid w:val="00996D2C"/>
    <w:rsid w:val="009971C1"/>
    <w:rsid w:val="0099767F"/>
    <w:rsid w:val="0099788B"/>
    <w:rsid w:val="0099794A"/>
    <w:rsid w:val="00997C80"/>
    <w:rsid w:val="00997FFA"/>
    <w:rsid w:val="009A06F0"/>
    <w:rsid w:val="009A09CE"/>
    <w:rsid w:val="009A0A53"/>
    <w:rsid w:val="009A0B49"/>
    <w:rsid w:val="009A1365"/>
    <w:rsid w:val="009A2065"/>
    <w:rsid w:val="009A2F74"/>
    <w:rsid w:val="009A3864"/>
    <w:rsid w:val="009A3CD8"/>
    <w:rsid w:val="009A4567"/>
    <w:rsid w:val="009A5219"/>
    <w:rsid w:val="009A566A"/>
    <w:rsid w:val="009A5A87"/>
    <w:rsid w:val="009A5D63"/>
    <w:rsid w:val="009A645B"/>
    <w:rsid w:val="009A654B"/>
    <w:rsid w:val="009B07A1"/>
    <w:rsid w:val="009B10DA"/>
    <w:rsid w:val="009B165A"/>
    <w:rsid w:val="009B24C6"/>
    <w:rsid w:val="009B2CCC"/>
    <w:rsid w:val="009B2E4B"/>
    <w:rsid w:val="009B3AB1"/>
    <w:rsid w:val="009B495E"/>
    <w:rsid w:val="009B4F42"/>
    <w:rsid w:val="009B5E0A"/>
    <w:rsid w:val="009B6972"/>
    <w:rsid w:val="009B6988"/>
    <w:rsid w:val="009B6E8E"/>
    <w:rsid w:val="009C08DC"/>
    <w:rsid w:val="009C11FE"/>
    <w:rsid w:val="009C19A4"/>
    <w:rsid w:val="009C1EC3"/>
    <w:rsid w:val="009C1F41"/>
    <w:rsid w:val="009C2588"/>
    <w:rsid w:val="009C2943"/>
    <w:rsid w:val="009C2ADC"/>
    <w:rsid w:val="009C3423"/>
    <w:rsid w:val="009C3C26"/>
    <w:rsid w:val="009C4072"/>
    <w:rsid w:val="009C40D0"/>
    <w:rsid w:val="009C5B17"/>
    <w:rsid w:val="009C5F19"/>
    <w:rsid w:val="009C676A"/>
    <w:rsid w:val="009C6AEE"/>
    <w:rsid w:val="009C6DFC"/>
    <w:rsid w:val="009C76BD"/>
    <w:rsid w:val="009C7B17"/>
    <w:rsid w:val="009D1E32"/>
    <w:rsid w:val="009D3A03"/>
    <w:rsid w:val="009D532C"/>
    <w:rsid w:val="009D53E4"/>
    <w:rsid w:val="009D5673"/>
    <w:rsid w:val="009D5D80"/>
    <w:rsid w:val="009D5E6A"/>
    <w:rsid w:val="009D6811"/>
    <w:rsid w:val="009D6FEC"/>
    <w:rsid w:val="009D716E"/>
    <w:rsid w:val="009D71B8"/>
    <w:rsid w:val="009D73B4"/>
    <w:rsid w:val="009D74E8"/>
    <w:rsid w:val="009E0C30"/>
    <w:rsid w:val="009E21CF"/>
    <w:rsid w:val="009E2D6E"/>
    <w:rsid w:val="009E3FA9"/>
    <w:rsid w:val="009E4E85"/>
    <w:rsid w:val="009E4EFB"/>
    <w:rsid w:val="009E502A"/>
    <w:rsid w:val="009E56BF"/>
    <w:rsid w:val="009E5C33"/>
    <w:rsid w:val="009E62FF"/>
    <w:rsid w:val="009F0D98"/>
    <w:rsid w:val="009F14B6"/>
    <w:rsid w:val="009F183F"/>
    <w:rsid w:val="009F26B4"/>
    <w:rsid w:val="009F29C9"/>
    <w:rsid w:val="009F3A21"/>
    <w:rsid w:val="009F3BF1"/>
    <w:rsid w:val="009F4B11"/>
    <w:rsid w:val="009F4C7A"/>
    <w:rsid w:val="009F6205"/>
    <w:rsid w:val="009F63E1"/>
    <w:rsid w:val="009F7F1B"/>
    <w:rsid w:val="00A00159"/>
    <w:rsid w:val="00A0163B"/>
    <w:rsid w:val="00A02528"/>
    <w:rsid w:val="00A028E8"/>
    <w:rsid w:val="00A036DF"/>
    <w:rsid w:val="00A03CFA"/>
    <w:rsid w:val="00A04B2B"/>
    <w:rsid w:val="00A04C51"/>
    <w:rsid w:val="00A05112"/>
    <w:rsid w:val="00A05230"/>
    <w:rsid w:val="00A05BF8"/>
    <w:rsid w:val="00A05DA2"/>
    <w:rsid w:val="00A05EFB"/>
    <w:rsid w:val="00A0631B"/>
    <w:rsid w:val="00A0661F"/>
    <w:rsid w:val="00A06B4E"/>
    <w:rsid w:val="00A070DB"/>
    <w:rsid w:val="00A1037A"/>
    <w:rsid w:val="00A10B2E"/>
    <w:rsid w:val="00A1261F"/>
    <w:rsid w:val="00A12A53"/>
    <w:rsid w:val="00A12DC3"/>
    <w:rsid w:val="00A13450"/>
    <w:rsid w:val="00A1357E"/>
    <w:rsid w:val="00A13C69"/>
    <w:rsid w:val="00A149BF"/>
    <w:rsid w:val="00A14A81"/>
    <w:rsid w:val="00A14DFA"/>
    <w:rsid w:val="00A1536A"/>
    <w:rsid w:val="00A15467"/>
    <w:rsid w:val="00A15658"/>
    <w:rsid w:val="00A159B6"/>
    <w:rsid w:val="00A15ED2"/>
    <w:rsid w:val="00A16553"/>
    <w:rsid w:val="00A16D30"/>
    <w:rsid w:val="00A16FAA"/>
    <w:rsid w:val="00A1707A"/>
    <w:rsid w:val="00A17741"/>
    <w:rsid w:val="00A20867"/>
    <w:rsid w:val="00A20D00"/>
    <w:rsid w:val="00A20F2A"/>
    <w:rsid w:val="00A21C01"/>
    <w:rsid w:val="00A22435"/>
    <w:rsid w:val="00A24819"/>
    <w:rsid w:val="00A24998"/>
    <w:rsid w:val="00A25EF1"/>
    <w:rsid w:val="00A260AC"/>
    <w:rsid w:val="00A27534"/>
    <w:rsid w:val="00A27546"/>
    <w:rsid w:val="00A327AA"/>
    <w:rsid w:val="00A34478"/>
    <w:rsid w:val="00A354C4"/>
    <w:rsid w:val="00A358EB"/>
    <w:rsid w:val="00A35920"/>
    <w:rsid w:val="00A35C6D"/>
    <w:rsid w:val="00A36B12"/>
    <w:rsid w:val="00A37261"/>
    <w:rsid w:val="00A37C4B"/>
    <w:rsid w:val="00A4084B"/>
    <w:rsid w:val="00A416D0"/>
    <w:rsid w:val="00A437A8"/>
    <w:rsid w:val="00A440B2"/>
    <w:rsid w:val="00A449B0"/>
    <w:rsid w:val="00A44DBF"/>
    <w:rsid w:val="00A45100"/>
    <w:rsid w:val="00A466E5"/>
    <w:rsid w:val="00A46C20"/>
    <w:rsid w:val="00A47301"/>
    <w:rsid w:val="00A47AF2"/>
    <w:rsid w:val="00A47C97"/>
    <w:rsid w:val="00A50ADB"/>
    <w:rsid w:val="00A51017"/>
    <w:rsid w:val="00A51424"/>
    <w:rsid w:val="00A516D8"/>
    <w:rsid w:val="00A526AA"/>
    <w:rsid w:val="00A52815"/>
    <w:rsid w:val="00A54331"/>
    <w:rsid w:val="00A55CE7"/>
    <w:rsid w:val="00A56F31"/>
    <w:rsid w:val="00A570F8"/>
    <w:rsid w:val="00A60B12"/>
    <w:rsid w:val="00A61A61"/>
    <w:rsid w:val="00A61B03"/>
    <w:rsid w:val="00A61CCA"/>
    <w:rsid w:val="00A61F46"/>
    <w:rsid w:val="00A6210C"/>
    <w:rsid w:val="00A62D91"/>
    <w:rsid w:val="00A636EB"/>
    <w:rsid w:val="00A63F84"/>
    <w:rsid w:val="00A667D3"/>
    <w:rsid w:val="00A673EA"/>
    <w:rsid w:val="00A71B91"/>
    <w:rsid w:val="00A728D4"/>
    <w:rsid w:val="00A72FB3"/>
    <w:rsid w:val="00A73CD8"/>
    <w:rsid w:val="00A74A2F"/>
    <w:rsid w:val="00A7511C"/>
    <w:rsid w:val="00A75B31"/>
    <w:rsid w:val="00A75B7E"/>
    <w:rsid w:val="00A774E9"/>
    <w:rsid w:val="00A77E0C"/>
    <w:rsid w:val="00A77EC1"/>
    <w:rsid w:val="00A8038D"/>
    <w:rsid w:val="00A81132"/>
    <w:rsid w:val="00A829B6"/>
    <w:rsid w:val="00A82CB1"/>
    <w:rsid w:val="00A82F64"/>
    <w:rsid w:val="00A839B5"/>
    <w:rsid w:val="00A83AEF"/>
    <w:rsid w:val="00A84771"/>
    <w:rsid w:val="00A849B8"/>
    <w:rsid w:val="00A855FE"/>
    <w:rsid w:val="00A86A2B"/>
    <w:rsid w:val="00A86B1F"/>
    <w:rsid w:val="00A91A15"/>
    <w:rsid w:val="00A91FE8"/>
    <w:rsid w:val="00A92A7C"/>
    <w:rsid w:val="00A938E9"/>
    <w:rsid w:val="00A93CCF"/>
    <w:rsid w:val="00A93CDE"/>
    <w:rsid w:val="00A93E35"/>
    <w:rsid w:val="00A93F1D"/>
    <w:rsid w:val="00A94CF6"/>
    <w:rsid w:val="00A95514"/>
    <w:rsid w:val="00A95B40"/>
    <w:rsid w:val="00A966BE"/>
    <w:rsid w:val="00AA00F5"/>
    <w:rsid w:val="00AA0E80"/>
    <w:rsid w:val="00AA1CBD"/>
    <w:rsid w:val="00AA20C1"/>
    <w:rsid w:val="00AA229D"/>
    <w:rsid w:val="00AA237B"/>
    <w:rsid w:val="00AA2393"/>
    <w:rsid w:val="00AA344D"/>
    <w:rsid w:val="00AA39E0"/>
    <w:rsid w:val="00AA4655"/>
    <w:rsid w:val="00AA4BAB"/>
    <w:rsid w:val="00AA4EE5"/>
    <w:rsid w:val="00AA7E41"/>
    <w:rsid w:val="00AA7F54"/>
    <w:rsid w:val="00AB0608"/>
    <w:rsid w:val="00AB0742"/>
    <w:rsid w:val="00AB128C"/>
    <w:rsid w:val="00AB1A40"/>
    <w:rsid w:val="00AB3837"/>
    <w:rsid w:val="00AB3ED1"/>
    <w:rsid w:val="00AB448D"/>
    <w:rsid w:val="00AB4759"/>
    <w:rsid w:val="00AB486D"/>
    <w:rsid w:val="00AB4AAE"/>
    <w:rsid w:val="00AB4C02"/>
    <w:rsid w:val="00AB62F6"/>
    <w:rsid w:val="00AB65B1"/>
    <w:rsid w:val="00AB6A54"/>
    <w:rsid w:val="00AB7AD1"/>
    <w:rsid w:val="00AB7D71"/>
    <w:rsid w:val="00AC0CD1"/>
    <w:rsid w:val="00AC1466"/>
    <w:rsid w:val="00AC1557"/>
    <w:rsid w:val="00AC31E1"/>
    <w:rsid w:val="00AC31F7"/>
    <w:rsid w:val="00AC439F"/>
    <w:rsid w:val="00AC4715"/>
    <w:rsid w:val="00AC4B8E"/>
    <w:rsid w:val="00AC5DFA"/>
    <w:rsid w:val="00AC618C"/>
    <w:rsid w:val="00AC6DD5"/>
    <w:rsid w:val="00AC6FD0"/>
    <w:rsid w:val="00AC72CE"/>
    <w:rsid w:val="00AC7FEB"/>
    <w:rsid w:val="00AD19F7"/>
    <w:rsid w:val="00AD1B15"/>
    <w:rsid w:val="00AD1B76"/>
    <w:rsid w:val="00AD24BD"/>
    <w:rsid w:val="00AD54DA"/>
    <w:rsid w:val="00AD5510"/>
    <w:rsid w:val="00AD6C4F"/>
    <w:rsid w:val="00AD75AD"/>
    <w:rsid w:val="00AE0338"/>
    <w:rsid w:val="00AE0FCB"/>
    <w:rsid w:val="00AE10E5"/>
    <w:rsid w:val="00AE1FA7"/>
    <w:rsid w:val="00AE2072"/>
    <w:rsid w:val="00AE21F0"/>
    <w:rsid w:val="00AE4E9B"/>
    <w:rsid w:val="00AE6928"/>
    <w:rsid w:val="00AE75DB"/>
    <w:rsid w:val="00AF0B09"/>
    <w:rsid w:val="00AF288B"/>
    <w:rsid w:val="00AF2C8C"/>
    <w:rsid w:val="00AF418E"/>
    <w:rsid w:val="00AF468C"/>
    <w:rsid w:val="00AF46D0"/>
    <w:rsid w:val="00AF4728"/>
    <w:rsid w:val="00AF5554"/>
    <w:rsid w:val="00AF58A8"/>
    <w:rsid w:val="00AF66F2"/>
    <w:rsid w:val="00AF6CC0"/>
    <w:rsid w:val="00AF78B0"/>
    <w:rsid w:val="00AF79C7"/>
    <w:rsid w:val="00AF7D14"/>
    <w:rsid w:val="00B0047D"/>
    <w:rsid w:val="00B007F2"/>
    <w:rsid w:val="00B0193E"/>
    <w:rsid w:val="00B02A04"/>
    <w:rsid w:val="00B02DAB"/>
    <w:rsid w:val="00B031BB"/>
    <w:rsid w:val="00B03A57"/>
    <w:rsid w:val="00B0405A"/>
    <w:rsid w:val="00B0498A"/>
    <w:rsid w:val="00B04FA6"/>
    <w:rsid w:val="00B05ECE"/>
    <w:rsid w:val="00B06250"/>
    <w:rsid w:val="00B066B8"/>
    <w:rsid w:val="00B06CA4"/>
    <w:rsid w:val="00B10502"/>
    <w:rsid w:val="00B114DA"/>
    <w:rsid w:val="00B11C46"/>
    <w:rsid w:val="00B1261D"/>
    <w:rsid w:val="00B1312C"/>
    <w:rsid w:val="00B13262"/>
    <w:rsid w:val="00B139C3"/>
    <w:rsid w:val="00B1451D"/>
    <w:rsid w:val="00B148E8"/>
    <w:rsid w:val="00B16969"/>
    <w:rsid w:val="00B16D42"/>
    <w:rsid w:val="00B16EEE"/>
    <w:rsid w:val="00B17347"/>
    <w:rsid w:val="00B176E3"/>
    <w:rsid w:val="00B204EA"/>
    <w:rsid w:val="00B21644"/>
    <w:rsid w:val="00B216BF"/>
    <w:rsid w:val="00B217AE"/>
    <w:rsid w:val="00B22E88"/>
    <w:rsid w:val="00B22EF7"/>
    <w:rsid w:val="00B2349F"/>
    <w:rsid w:val="00B24132"/>
    <w:rsid w:val="00B24395"/>
    <w:rsid w:val="00B24930"/>
    <w:rsid w:val="00B25006"/>
    <w:rsid w:val="00B263B9"/>
    <w:rsid w:val="00B27387"/>
    <w:rsid w:val="00B3020F"/>
    <w:rsid w:val="00B3084A"/>
    <w:rsid w:val="00B30DC5"/>
    <w:rsid w:val="00B31467"/>
    <w:rsid w:val="00B3166B"/>
    <w:rsid w:val="00B31721"/>
    <w:rsid w:val="00B31E5A"/>
    <w:rsid w:val="00B32208"/>
    <w:rsid w:val="00B344FF"/>
    <w:rsid w:val="00B34A5D"/>
    <w:rsid w:val="00B34CD0"/>
    <w:rsid w:val="00B352D9"/>
    <w:rsid w:val="00B357CE"/>
    <w:rsid w:val="00B360E7"/>
    <w:rsid w:val="00B363BB"/>
    <w:rsid w:val="00B36E8C"/>
    <w:rsid w:val="00B37BC8"/>
    <w:rsid w:val="00B408ED"/>
    <w:rsid w:val="00B4096D"/>
    <w:rsid w:val="00B4218E"/>
    <w:rsid w:val="00B43E27"/>
    <w:rsid w:val="00B44560"/>
    <w:rsid w:val="00B44F9E"/>
    <w:rsid w:val="00B46744"/>
    <w:rsid w:val="00B46F30"/>
    <w:rsid w:val="00B47136"/>
    <w:rsid w:val="00B472A8"/>
    <w:rsid w:val="00B473AC"/>
    <w:rsid w:val="00B478B0"/>
    <w:rsid w:val="00B47A46"/>
    <w:rsid w:val="00B50238"/>
    <w:rsid w:val="00B5043A"/>
    <w:rsid w:val="00B5094E"/>
    <w:rsid w:val="00B50CD2"/>
    <w:rsid w:val="00B511AD"/>
    <w:rsid w:val="00B5156F"/>
    <w:rsid w:val="00B51752"/>
    <w:rsid w:val="00B5226F"/>
    <w:rsid w:val="00B52ACC"/>
    <w:rsid w:val="00B52E06"/>
    <w:rsid w:val="00B52EDB"/>
    <w:rsid w:val="00B535C0"/>
    <w:rsid w:val="00B5370A"/>
    <w:rsid w:val="00B53BA2"/>
    <w:rsid w:val="00B5449B"/>
    <w:rsid w:val="00B54C2D"/>
    <w:rsid w:val="00B555BF"/>
    <w:rsid w:val="00B55B2D"/>
    <w:rsid w:val="00B5699B"/>
    <w:rsid w:val="00B57969"/>
    <w:rsid w:val="00B607A0"/>
    <w:rsid w:val="00B62A2C"/>
    <w:rsid w:val="00B62FCB"/>
    <w:rsid w:val="00B636A3"/>
    <w:rsid w:val="00B63F94"/>
    <w:rsid w:val="00B64F5B"/>
    <w:rsid w:val="00B65B8C"/>
    <w:rsid w:val="00B65C6F"/>
    <w:rsid w:val="00B65EF5"/>
    <w:rsid w:val="00B67370"/>
    <w:rsid w:val="00B676D2"/>
    <w:rsid w:val="00B67B0A"/>
    <w:rsid w:val="00B67D05"/>
    <w:rsid w:val="00B67D14"/>
    <w:rsid w:val="00B70387"/>
    <w:rsid w:val="00B70680"/>
    <w:rsid w:val="00B70A46"/>
    <w:rsid w:val="00B70AB6"/>
    <w:rsid w:val="00B70B55"/>
    <w:rsid w:val="00B710CB"/>
    <w:rsid w:val="00B71458"/>
    <w:rsid w:val="00B71E72"/>
    <w:rsid w:val="00B72480"/>
    <w:rsid w:val="00B7306A"/>
    <w:rsid w:val="00B732B9"/>
    <w:rsid w:val="00B752EA"/>
    <w:rsid w:val="00B75D42"/>
    <w:rsid w:val="00B765A0"/>
    <w:rsid w:val="00B7662C"/>
    <w:rsid w:val="00B76C56"/>
    <w:rsid w:val="00B76E24"/>
    <w:rsid w:val="00B77F1B"/>
    <w:rsid w:val="00B802CC"/>
    <w:rsid w:val="00B8079C"/>
    <w:rsid w:val="00B80EE2"/>
    <w:rsid w:val="00B810EC"/>
    <w:rsid w:val="00B8192E"/>
    <w:rsid w:val="00B82EAA"/>
    <w:rsid w:val="00B8333E"/>
    <w:rsid w:val="00B83646"/>
    <w:rsid w:val="00B8456C"/>
    <w:rsid w:val="00B84739"/>
    <w:rsid w:val="00B85B6A"/>
    <w:rsid w:val="00B85DAD"/>
    <w:rsid w:val="00B8654D"/>
    <w:rsid w:val="00B86CFC"/>
    <w:rsid w:val="00B8744C"/>
    <w:rsid w:val="00B87BBB"/>
    <w:rsid w:val="00B905DA"/>
    <w:rsid w:val="00B919C1"/>
    <w:rsid w:val="00B91A04"/>
    <w:rsid w:val="00B92540"/>
    <w:rsid w:val="00B934D4"/>
    <w:rsid w:val="00B942A9"/>
    <w:rsid w:val="00B94F78"/>
    <w:rsid w:val="00B95691"/>
    <w:rsid w:val="00B97A73"/>
    <w:rsid w:val="00BA1ACF"/>
    <w:rsid w:val="00BA22D7"/>
    <w:rsid w:val="00BA2ACC"/>
    <w:rsid w:val="00BA2B0C"/>
    <w:rsid w:val="00BA343A"/>
    <w:rsid w:val="00BA473D"/>
    <w:rsid w:val="00BA5902"/>
    <w:rsid w:val="00BA5FB3"/>
    <w:rsid w:val="00BA6517"/>
    <w:rsid w:val="00BA6AB0"/>
    <w:rsid w:val="00BA6E45"/>
    <w:rsid w:val="00BB08AD"/>
    <w:rsid w:val="00BB0C3C"/>
    <w:rsid w:val="00BB1824"/>
    <w:rsid w:val="00BB4A3D"/>
    <w:rsid w:val="00BB5348"/>
    <w:rsid w:val="00BB5D02"/>
    <w:rsid w:val="00BB5F72"/>
    <w:rsid w:val="00BB5FFD"/>
    <w:rsid w:val="00BB6982"/>
    <w:rsid w:val="00BB6DB7"/>
    <w:rsid w:val="00BB7A53"/>
    <w:rsid w:val="00BC0CAA"/>
    <w:rsid w:val="00BC1E83"/>
    <w:rsid w:val="00BC20ED"/>
    <w:rsid w:val="00BC2460"/>
    <w:rsid w:val="00BC259F"/>
    <w:rsid w:val="00BC389A"/>
    <w:rsid w:val="00BC4782"/>
    <w:rsid w:val="00BC69DD"/>
    <w:rsid w:val="00BC7734"/>
    <w:rsid w:val="00BC7E6E"/>
    <w:rsid w:val="00BD00EC"/>
    <w:rsid w:val="00BD01E5"/>
    <w:rsid w:val="00BD022C"/>
    <w:rsid w:val="00BD06E9"/>
    <w:rsid w:val="00BD1275"/>
    <w:rsid w:val="00BD18C6"/>
    <w:rsid w:val="00BD1942"/>
    <w:rsid w:val="00BD1EBD"/>
    <w:rsid w:val="00BD4155"/>
    <w:rsid w:val="00BD4392"/>
    <w:rsid w:val="00BD4579"/>
    <w:rsid w:val="00BD4997"/>
    <w:rsid w:val="00BD4CCE"/>
    <w:rsid w:val="00BD53DD"/>
    <w:rsid w:val="00BD59E2"/>
    <w:rsid w:val="00BD5A19"/>
    <w:rsid w:val="00BD6521"/>
    <w:rsid w:val="00BD6CB4"/>
    <w:rsid w:val="00BE086B"/>
    <w:rsid w:val="00BE1F43"/>
    <w:rsid w:val="00BE3315"/>
    <w:rsid w:val="00BE43BB"/>
    <w:rsid w:val="00BE4849"/>
    <w:rsid w:val="00BE4EC7"/>
    <w:rsid w:val="00BE5EA3"/>
    <w:rsid w:val="00BE5F2C"/>
    <w:rsid w:val="00BE6D4D"/>
    <w:rsid w:val="00BE7FF8"/>
    <w:rsid w:val="00BF09D3"/>
    <w:rsid w:val="00BF0C08"/>
    <w:rsid w:val="00BF0E7A"/>
    <w:rsid w:val="00BF2009"/>
    <w:rsid w:val="00BF2854"/>
    <w:rsid w:val="00BF3445"/>
    <w:rsid w:val="00BF3A8F"/>
    <w:rsid w:val="00BF4E76"/>
    <w:rsid w:val="00BF5237"/>
    <w:rsid w:val="00BF5293"/>
    <w:rsid w:val="00BF5BB3"/>
    <w:rsid w:val="00BF5E77"/>
    <w:rsid w:val="00BF63BE"/>
    <w:rsid w:val="00BF692D"/>
    <w:rsid w:val="00BF6EFA"/>
    <w:rsid w:val="00BF71C8"/>
    <w:rsid w:val="00BF7E28"/>
    <w:rsid w:val="00C00089"/>
    <w:rsid w:val="00C0138B"/>
    <w:rsid w:val="00C025EB"/>
    <w:rsid w:val="00C029D5"/>
    <w:rsid w:val="00C03281"/>
    <w:rsid w:val="00C038BB"/>
    <w:rsid w:val="00C04EB6"/>
    <w:rsid w:val="00C05398"/>
    <w:rsid w:val="00C05699"/>
    <w:rsid w:val="00C06D8C"/>
    <w:rsid w:val="00C100E5"/>
    <w:rsid w:val="00C102F5"/>
    <w:rsid w:val="00C10BCC"/>
    <w:rsid w:val="00C10E89"/>
    <w:rsid w:val="00C11888"/>
    <w:rsid w:val="00C11F46"/>
    <w:rsid w:val="00C12249"/>
    <w:rsid w:val="00C14E26"/>
    <w:rsid w:val="00C15EAA"/>
    <w:rsid w:val="00C17621"/>
    <w:rsid w:val="00C17A25"/>
    <w:rsid w:val="00C17A7A"/>
    <w:rsid w:val="00C17D81"/>
    <w:rsid w:val="00C2037E"/>
    <w:rsid w:val="00C20AC9"/>
    <w:rsid w:val="00C20FED"/>
    <w:rsid w:val="00C214A1"/>
    <w:rsid w:val="00C23497"/>
    <w:rsid w:val="00C234B6"/>
    <w:rsid w:val="00C25452"/>
    <w:rsid w:val="00C2695D"/>
    <w:rsid w:val="00C26DD4"/>
    <w:rsid w:val="00C27596"/>
    <w:rsid w:val="00C2790C"/>
    <w:rsid w:val="00C27D61"/>
    <w:rsid w:val="00C27D7E"/>
    <w:rsid w:val="00C31900"/>
    <w:rsid w:val="00C332C6"/>
    <w:rsid w:val="00C33428"/>
    <w:rsid w:val="00C3363A"/>
    <w:rsid w:val="00C33A74"/>
    <w:rsid w:val="00C33ABB"/>
    <w:rsid w:val="00C33CD7"/>
    <w:rsid w:val="00C33D7E"/>
    <w:rsid w:val="00C33FAD"/>
    <w:rsid w:val="00C33FB8"/>
    <w:rsid w:val="00C342D3"/>
    <w:rsid w:val="00C3496F"/>
    <w:rsid w:val="00C35FAD"/>
    <w:rsid w:val="00C368F1"/>
    <w:rsid w:val="00C36AD6"/>
    <w:rsid w:val="00C3703E"/>
    <w:rsid w:val="00C377FC"/>
    <w:rsid w:val="00C37905"/>
    <w:rsid w:val="00C37C97"/>
    <w:rsid w:val="00C41468"/>
    <w:rsid w:val="00C418A4"/>
    <w:rsid w:val="00C42FD1"/>
    <w:rsid w:val="00C43611"/>
    <w:rsid w:val="00C4378D"/>
    <w:rsid w:val="00C43FC0"/>
    <w:rsid w:val="00C44600"/>
    <w:rsid w:val="00C44AAB"/>
    <w:rsid w:val="00C44D14"/>
    <w:rsid w:val="00C4536A"/>
    <w:rsid w:val="00C47094"/>
    <w:rsid w:val="00C47580"/>
    <w:rsid w:val="00C50293"/>
    <w:rsid w:val="00C51A7C"/>
    <w:rsid w:val="00C51B03"/>
    <w:rsid w:val="00C523BD"/>
    <w:rsid w:val="00C52636"/>
    <w:rsid w:val="00C527C6"/>
    <w:rsid w:val="00C52A33"/>
    <w:rsid w:val="00C52C97"/>
    <w:rsid w:val="00C53B90"/>
    <w:rsid w:val="00C54CB8"/>
    <w:rsid w:val="00C54F2E"/>
    <w:rsid w:val="00C556FC"/>
    <w:rsid w:val="00C55814"/>
    <w:rsid w:val="00C55AE7"/>
    <w:rsid w:val="00C55B1E"/>
    <w:rsid w:val="00C567E5"/>
    <w:rsid w:val="00C572E1"/>
    <w:rsid w:val="00C5746E"/>
    <w:rsid w:val="00C5750D"/>
    <w:rsid w:val="00C57B38"/>
    <w:rsid w:val="00C57D59"/>
    <w:rsid w:val="00C607D3"/>
    <w:rsid w:val="00C6091D"/>
    <w:rsid w:val="00C60A14"/>
    <w:rsid w:val="00C61E3B"/>
    <w:rsid w:val="00C636F7"/>
    <w:rsid w:val="00C63883"/>
    <w:rsid w:val="00C63B37"/>
    <w:rsid w:val="00C66AC9"/>
    <w:rsid w:val="00C66C09"/>
    <w:rsid w:val="00C66E26"/>
    <w:rsid w:val="00C66F39"/>
    <w:rsid w:val="00C66FF5"/>
    <w:rsid w:val="00C6757C"/>
    <w:rsid w:val="00C67FB1"/>
    <w:rsid w:val="00C70D37"/>
    <w:rsid w:val="00C71122"/>
    <w:rsid w:val="00C7219C"/>
    <w:rsid w:val="00C731DD"/>
    <w:rsid w:val="00C732C8"/>
    <w:rsid w:val="00C734E1"/>
    <w:rsid w:val="00C74B4D"/>
    <w:rsid w:val="00C74BA3"/>
    <w:rsid w:val="00C74CE3"/>
    <w:rsid w:val="00C7512F"/>
    <w:rsid w:val="00C75838"/>
    <w:rsid w:val="00C760D9"/>
    <w:rsid w:val="00C76391"/>
    <w:rsid w:val="00C76815"/>
    <w:rsid w:val="00C77D85"/>
    <w:rsid w:val="00C8008F"/>
    <w:rsid w:val="00C80566"/>
    <w:rsid w:val="00C80B24"/>
    <w:rsid w:val="00C811BE"/>
    <w:rsid w:val="00C823D3"/>
    <w:rsid w:val="00C82481"/>
    <w:rsid w:val="00C8280F"/>
    <w:rsid w:val="00C830D9"/>
    <w:rsid w:val="00C83435"/>
    <w:rsid w:val="00C838F2"/>
    <w:rsid w:val="00C83BA1"/>
    <w:rsid w:val="00C84336"/>
    <w:rsid w:val="00C84379"/>
    <w:rsid w:val="00C84BCF"/>
    <w:rsid w:val="00C84D6B"/>
    <w:rsid w:val="00C85E6D"/>
    <w:rsid w:val="00C86542"/>
    <w:rsid w:val="00C86FF4"/>
    <w:rsid w:val="00C9007F"/>
    <w:rsid w:val="00C91698"/>
    <w:rsid w:val="00C91A0A"/>
    <w:rsid w:val="00C920EE"/>
    <w:rsid w:val="00C924CD"/>
    <w:rsid w:val="00C92AA3"/>
    <w:rsid w:val="00C9323E"/>
    <w:rsid w:val="00C93798"/>
    <w:rsid w:val="00C94271"/>
    <w:rsid w:val="00C9505B"/>
    <w:rsid w:val="00C950BB"/>
    <w:rsid w:val="00C95B3B"/>
    <w:rsid w:val="00C96551"/>
    <w:rsid w:val="00CA0D4C"/>
    <w:rsid w:val="00CA1419"/>
    <w:rsid w:val="00CA1ECB"/>
    <w:rsid w:val="00CA2F90"/>
    <w:rsid w:val="00CA4612"/>
    <w:rsid w:val="00CA5E43"/>
    <w:rsid w:val="00CA6269"/>
    <w:rsid w:val="00CA64F7"/>
    <w:rsid w:val="00CA66A7"/>
    <w:rsid w:val="00CA6A18"/>
    <w:rsid w:val="00CB0DE7"/>
    <w:rsid w:val="00CB1AA5"/>
    <w:rsid w:val="00CB1E35"/>
    <w:rsid w:val="00CB2681"/>
    <w:rsid w:val="00CB3892"/>
    <w:rsid w:val="00CB3F58"/>
    <w:rsid w:val="00CB49A1"/>
    <w:rsid w:val="00CB561E"/>
    <w:rsid w:val="00CB622D"/>
    <w:rsid w:val="00CB64B7"/>
    <w:rsid w:val="00CB69A8"/>
    <w:rsid w:val="00CB75BC"/>
    <w:rsid w:val="00CB79B8"/>
    <w:rsid w:val="00CB79EC"/>
    <w:rsid w:val="00CB7DD5"/>
    <w:rsid w:val="00CC06D1"/>
    <w:rsid w:val="00CC07E1"/>
    <w:rsid w:val="00CC1352"/>
    <w:rsid w:val="00CC1D5D"/>
    <w:rsid w:val="00CC24D7"/>
    <w:rsid w:val="00CC28F6"/>
    <w:rsid w:val="00CC3A0B"/>
    <w:rsid w:val="00CC4778"/>
    <w:rsid w:val="00CC4C81"/>
    <w:rsid w:val="00CC515C"/>
    <w:rsid w:val="00CC52AB"/>
    <w:rsid w:val="00CC582F"/>
    <w:rsid w:val="00CC6010"/>
    <w:rsid w:val="00CC65DB"/>
    <w:rsid w:val="00CC72E1"/>
    <w:rsid w:val="00CC766B"/>
    <w:rsid w:val="00CC79A2"/>
    <w:rsid w:val="00CD01D2"/>
    <w:rsid w:val="00CD1C3F"/>
    <w:rsid w:val="00CD2155"/>
    <w:rsid w:val="00CD2C1D"/>
    <w:rsid w:val="00CD2F94"/>
    <w:rsid w:val="00CD34EF"/>
    <w:rsid w:val="00CD455D"/>
    <w:rsid w:val="00CD477D"/>
    <w:rsid w:val="00CD4DCA"/>
    <w:rsid w:val="00CD6194"/>
    <w:rsid w:val="00CD6DF2"/>
    <w:rsid w:val="00CD6EB4"/>
    <w:rsid w:val="00CE0070"/>
    <w:rsid w:val="00CE1650"/>
    <w:rsid w:val="00CE1FF2"/>
    <w:rsid w:val="00CE2193"/>
    <w:rsid w:val="00CE290A"/>
    <w:rsid w:val="00CE303F"/>
    <w:rsid w:val="00CE3D13"/>
    <w:rsid w:val="00CE45C0"/>
    <w:rsid w:val="00CE5859"/>
    <w:rsid w:val="00CE5861"/>
    <w:rsid w:val="00CE58E7"/>
    <w:rsid w:val="00CE5946"/>
    <w:rsid w:val="00CE6AFE"/>
    <w:rsid w:val="00CF0EEA"/>
    <w:rsid w:val="00CF35EC"/>
    <w:rsid w:val="00CF4088"/>
    <w:rsid w:val="00CF4B97"/>
    <w:rsid w:val="00CF4D46"/>
    <w:rsid w:val="00CF5C47"/>
    <w:rsid w:val="00CF5DAE"/>
    <w:rsid w:val="00D01035"/>
    <w:rsid w:val="00D01981"/>
    <w:rsid w:val="00D01D63"/>
    <w:rsid w:val="00D01F10"/>
    <w:rsid w:val="00D0287C"/>
    <w:rsid w:val="00D02956"/>
    <w:rsid w:val="00D033B2"/>
    <w:rsid w:val="00D03B69"/>
    <w:rsid w:val="00D055CA"/>
    <w:rsid w:val="00D06849"/>
    <w:rsid w:val="00D06EAB"/>
    <w:rsid w:val="00D1006C"/>
    <w:rsid w:val="00D1078A"/>
    <w:rsid w:val="00D1330A"/>
    <w:rsid w:val="00D13A48"/>
    <w:rsid w:val="00D13F3B"/>
    <w:rsid w:val="00D140C0"/>
    <w:rsid w:val="00D14253"/>
    <w:rsid w:val="00D1461F"/>
    <w:rsid w:val="00D14693"/>
    <w:rsid w:val="00D154D9"/>
    <w:rsid w:val="00D15AD4"/>
    <w:rsid w:val="00D1618D"/>
    <w:rsid w:val="00D162BC"/>
    <w:rsid w:val="00D16AD0"/>
    <w:rsid w:val="00D16C2E"/>
    <w:rsid w:val="00D172D6"/>
    <w:rsid w:val="00D172D9"/>
    <w:rsid w:val="00D17616"/>
    <w:rsid w:val="00D1785F"/>
    <w:rsid w:val="00D2247E"/>
    <w:rsid w:val="00D22DDF"/>
    <w:rsid w:val="00D22DF2"/>
    <w:rsid w:val="00D23FE9"/>
    <w:rsid w:val="00D252FD"/>
    <w:rsid w:val="00D254B0"/>
    <w:rsid w:val="00D2591F"/>
    <w:rsid w:val="00D25B25"/>
    <w:rsid w:val="00D25DC4"/>
    <w:rsid w:val="00D27289"/>
    <w:rsid w:val="00D2775C"/>
    <w:rsid w:val="00D27786"/>
    <w:rsid w:val="00D30B5D"/>
    <w:rsid w:val="00D30E9D"/>
    <w:rsid w:val="00D3160D"/>
    <w:rsid w:val="00D31AB6"/>
    <w:rsid w:val="00D32767"/>
    <w:rsid w:val="00D3361F"/>
    <w:rsid w:val="00D34456"/>
    <w:rsid w:val="00D36022"/>
    <w:rsid w:val="00D363A4"/>
    <w:rsid w:val="00D36751"/>
    <w:rsid w:val="00D379F7"/>
    <w:rsid w:val="00D37D5A"/>
    <w:rsid w:val="00D40472"/>
    <w:rsid w:val="00D41A81"/>
    <w:rsid w:val="00D41F9C"/>
    <w:rsid w:val="00D41FE9"/>
    <w:rsid w:val="00D42F0D"/>
    <w:rsid w:val="00D443B1"/>
    <w:rsid w:val="00D446E0"/>
    <w:rsid w:val="00D449B2"/>
    <w:rsid w:val="00D450DA"/>
    <w:rsid w:val="00D45497"/>
    <w:rsid w:val="00D4554E"/>
    <w:rsid w:val="00D461D7"/>
    <w:rsid w:val="00D46E0C"/>
    <w:rsid w:val="00D46E9F"/>
    <w:rsid w:val="00D47F9C"/>
    <w:rsid w:val="00D50052"/>
    <w:rsid w:val="00D50081"/>
    <w:rsid w:val="00D5179C"/>
    <w:rsid w:val="00D52E2E"/>
    <w:rsid w:val="00D536DF"/>
    <w:rsid w:val="00D55539"/>
    <w:rsid w:val="00D55D2C"/>
    <w:rsid w:val="00D574C1"/>
    <w:rsid w:val="00D57D8A"/>
    <w:rsid w:val="00D605AF"/>
    <w:rsid w:val="00D60727"/>
    <w:rsid w:val="00D60845"/>
    <w:rsid w:val="00D613AA"/>
    <w:rsid w:val="00D61CA3"/>
    <w:rsid w:val="00D61D47"/>
    <w:rsid w:val="00D61E9E"/>
    <w:rsid w:val="00D61F6F"/>
    <w:rsid w:val="00D62457"/>
    <w:rsid w:val="00D625F2"/>
    <w:rsid w:val="00D628D6"/>
    <w:rsid w:val="00D62B12"/>
    <w:rsid w:val="00D63CD8"/>
    <w:rsid w:val="00D63D42"/>
    <w:rsid w:val="00D643BD"/>
    <w:rsid w:val="00D64548"/>
    <w:rsid w:val="00D64FDA"/>
    <w:rsid w:val="00D65E5C"/>
    <w:rsid w:val="00D661A9"/>
    <w:rsid w:val="00D672DA"/>
    <w:rsid w:val="00D6794C"/>
    <w:rsid w:val="00D67FCC"/>
    <w:rsid w:val="00D70079"/>
    <w:rsid w:val="00D70398"/>
    <w:rsid w:val="00D7089C"/>
    <w:rsid w:val="00D71797"/>
    <w:rsid w:val="00D71C63"/>
    <w:rsid w:val="00D728FB"/>
    <w:rsid w:val="00D736F2"/>
    <w:rsid w:val="00D73997"/>
    <w:rsid w:val="00D739ED"/>
    <w:rsid w:val="00D7488C"/>
    <w:rsid w:val="00D74ABF"/>
    <w:rsid w:val="00D74FFE"/>
    <w:rsid w:val="00D7638E"/>
    <w:rsid w:val="00D7673B"/>
    <w:rsid w:val="00D80087"/>
    <w:rsid w:val="00D8057B"/>
    <w:rsid w:val="00D80CE2"/>
    <w:rsid w:val="00D80F4B"/>
    <w:rsid w:val="00D811F3"/>
    <w:rsid w:val="00D823A4"/>
    <w:rsid w:val="00D828C3"/>
    <w:rsid w:val="00D8329A"/>
    <w:rsid w:val="00D8387E"/>
    <w:rsid w:val="00D838E8"/>
    <w:rsid w:val="00D84E54"/>
    <w:rsid w:val="00D8546E"/>
    <w:rsid w:val="00D8789A"/>
    <w:rsid w:val="00D87E05"/>
    <w:rsid w:val="00D87ED5"/>
    <w:rsid w:val="00D90E72"/>
    <w:rsid w:val="00D92465"/>
    <w:rsid w:val="00D9297D"/>
    <w:rsid w:val="00D93391"/>
    <w:rsid w:val="00D93D17"/>
    <w:rsid w:val="00D94E49"/>
    <w:rsid w:val="00D94F0E"/>
    <w:rsid w:val="00D9577E"/>
    <w:rsid w:val="00D9633F"/>
    <w:rsid w:val="00D96D7A"/>
    <w:rsid w:val="00D97AA2"/>
    <w:rsid w:val="00DA0E8C"/>
    <w:rsid w:val="00DA114C"/>
    <w:rsid w:val="00DA1501"/>
    <w:rsid w:val="00DA1A1C"/>
    <w:rsid w:val="00DA1DAD"/>
    <w:rsid w:val="00DA26BE"/>
    <w:rsid w:val="00DA2AC9"/>
    <w:rsid w:val="00DA3F19"/>
    <w:rsid w:val="00DA4043"/>
    <w:rsid w:val="00DA42A2"/>
    <w:rsid w:val="00DA5971"/>
    <w:rsid w:val="00DB01F6"/>
    <w:rsid w:val="00DB1B15"/>
    <w:rsid w:val="00DB24C0"/>
    <w:rsid w:val="00DB258E"/>
    <w:rsid w:val="00DB2CCB"/>
    <w:rsid w:val="00DB3026"/>
    <w:rsid w:val="00DB33A0"/>
    <w:rsid w:val="00DB3568"/>
    <w:rsid w:val="00DB3683"/>
    <w:rsid w:val="00DB40AF"/>
    <w:rsid w:val="00DB52BC"/>
    <w:rsid w:val="00DB5784"/>
    <w:rsid w:val="00DB5D73"/>
    <w:rsid w:val="00DB5FF8"/>
    <w:rsid w:val="00DB62FF"/>
    <w:rsid w:val="00DB6377"/>
    <w:rsid w:val="00DB63EB"/>
    <w:rsid w:val="00DC020A"/>
    <w:rsid w:val="00DC098A"/>
    <w:rsid w:val="00DC0F22"/>
    <w:rsid w:val="00DC1E22"/>
    <w:rsid w:val="00DC3536"/>
    <w:rsid w:val="00DC3C6E"/>
    <w:rsid w:val="00DC4551"/>
    <w:rsid w:val="00DC519E"/>
    <w:rsid w:val="00DC520D"/>
    <w:rsid w:val="00DC548F"/>
    <w:rsid w:val="00DC6232"/>
    <w:rsid w:val="00DC6C2D"/>
    <w:rsid w:val="00DC7686"/>
    <w:rsid w:val="00DC7A5C"/>
    <w:rsid w:val="00DD0930"/>
    <w:rsid w:val="00DD0A09"/>
    <w:rsid w:val="00DD0DBA"/>
    <w:rsid w:val="00DD1C8B"/>
    <w:rsid w:val="00DD2338"/>
    <w:rsid w:val="00DD2D85"/>
    <w:rsid w:val="00DD2E04"/>
    <w:rsid w:val="00DD415E"/>
    <w:rsid w:val="00DD64FB"/>
    <w:rsid w:val="00DD68CA"/>
    <w:rsid w:val="00DD6CD5"/>
    <w:rsid w:val="00DD729E"/>
    <w:rsid w:val="00DD75A7"/>
    <w:rsid w:val="00DE1790"/>
    <w:rsid w:val="00DE1D2E"/>
    <w:rsid w:val="00DE1D9E"/>
    <w:rsid w:val="00DE2C2E"/>
    <w:rsid w:val="00DE2F8D"/>
    <w:rsid w:val="00DE335C"/>
    <w:rsid w:val="00DE33EE"/>
    <w:rsid w:val="00DE34A4"/>
    <w:rsid w:val="00DE4EBF"/>
    <w:rsid w:val="00DE54F1"/>
    <w:rsid w:val="00DE576D"/>
    <w:rsid w:val="00DE58F2"/>
    <w:rsid w:val="00DE5D68"/>
    <w:rsid w:val="00DE60E7"/>
    <w:rsid w:val="00DE63E6"/>
    <w:rsid w:val="00DE6D91"/>
    <w:rsid w:val="00DE7672"/>
    <w:rsid w:val="00DE7733"/>
    <w:rsid w:val="00DF025D"/>
    <w:rsid w:val="00DF0DFB"/>
    <w:rsid w:val="00DF1C38"/>
    <w:rsid w:val="00DF283D"/>
    <w:rsid w:val="00DF28AD"/>
    <w:rsid w:val="00DF2A1C"/>
    <w:rsid w:val="00DF3466"/>
    <w:rsid w:val="00DF3919"/>
    <w:rsid w:val="00DF3BAF"/>
    <w:rsid w:val="00DF46C0"/>
    <w:rsid w:val="00DF4910"/>
    <w:rsid w:val="00DF4A78"/>
    <w:rsid w:val="00DF5321"/>
    <w:rsid w:val="00DF5C48"/>
    <w:rsid w:val="00DF6C69"/>
    <w:rsid w:val="00DF70CA"/>
    <w:rsid w:val="00DF76EB"/>
    <w:rsid w:val="00DF7C1A"/>
    <w:rsid w:val="00DF7DAD"/>
    <w:rsid w:val="00DF7FA9"/>
    <w:rsid w:val="00E0205C"/>
    <w:rsid w:val="00E02144"/>
    <w:rsid w:val="00E0307F"/>
    <w:rsid w:val="00E03303"/>
    <w:rsid w:val="00E03463"/>
    <w:rsid w:val="00E03590"/>
    <w:rsid w:val="00E03BB0"/>
    <w:rsid w:val="00E050D3"/>
    <w:rsid w:val="00E05332"/>
    <w:rsid w:val="00E05742"/>
    <w:rsid w:val="00E06171"/>
    <w:rsid w:val="00E063B3"/>
    <w:rsid w:val="00E06807"/>
    <w:rsid w:val="00E070AA"/>
    <w:rsid w:val="00E079F6"/>
    <w:rsid w:val="00E1036F"/>
    <w:rsid w:val="00E10BD7"/>
    <w:rsid w:val="00E1104F"/>
    <w:rsid w:val="00E11F02"/>
    <w:rsid w:val="00E122AE"/>
    <w:rsid w:val="00E1260A"/>
    <w:rsid w:val="00E12E95"/>
    <w:rsid w:val="00E15044"/>
    <w:rsid w:val="00E1734E"/>
    <w:rsid w:val="00E258CF"/>
    <w:rsid w:val="00E25F47"/>
    <w:rsid w:val="00E25FE6"/>
    <w:rsid w:val="00E2619D"/>
    <w:rsid w:val="00E26781"/>
    <w:rsid w:val="00E26950"/>
    <w:rsid w:val="00E26AED"/>
    <w:rsid w:val="00E26FD7"/>
    <w:rsid w:val="00E2759D"/>
    <w:rsid w:val="00E27B62"/>
    <w:rsid w:val="00E27EA9"/>
    <w:rsid w:val="00E30062"/>
    <w:rsid w:val="00E304DB"/>
    <w:rsid w:val="00E30A91"/>
    <w:rsid w:val="00E31301"/>
    <w:rsid w:val="00E316E8"/>
    <w:rsid w:val="00E31816"/>
    <w:rsid w:val="00E327C9"/>
    <w:rsid w:val="00E334C6"/>
    <w:rsid w:val="00E338CC"/>
    <w:rsid w:val="00E34B20"/>
    <w:rsid w:val="00E35F12"/>
    <w:rsid w:val="00E361C7"/>
    <w:rsid w:val="00E36E22"/>
    <w:rsid w:val="00E36E3E"/>
    <w:rsid w:val="00E37550"/>
    <w:rsid w:val="00E37D73"/>
    <w:rsid w:val="00E37DE3"/>
    <w:rsid w:val="00E37F7D"/>
    <w:rsid w:val="00E4040C"/>
    <w:rsid w:val="00E4050D"/>
    <w:rsid w:val="00E40599"/>
    <w:rsid w:val="00E405BB"/>
    <w:rsid w:val="00E40B5F"/>
    <w:rsid w:val="00E40C40"/>
    <w:rsid w:val="00E41CEB"/>
    <w:rsid w:val="00E41E98"/>
    <w:rsid w:val="00E42F99"/>
    <w:rsid w:val="00E43032"/>
    <w:rsid w:val="00E43084"/>
    <w:rsid w:val="00E43DA8"/>
    <w:rsid w:val="00E43E4E"/>
    <w:rsid w:val="00E44FE0"/>
    <w:rsid w:val="00E45418"/>
    <w:rsid w:val="00E45498"/>
    <w:rsid w:val="00E4602C"/>
    <w:rsid w:val="00E50190"/>
    <w:rsid w:val="00E513D7"/>
    <w:rsid w:val="00E529EF"/>
    <w:rsid w:val="00E52C4B"/>
    <w:rsid w:val="00E53E3E"/>
    <w:rsid w:val="00E5413F"/>
    <w:rsid w:val="00E551AC"/>
    <w:rsid w:val="00E56450"/>
    <w:rsid w:val="00E5698D"/>
    <w:rsid w:val="00E56D49"/>
    <w:rsid w:val="00E56E4E"/>
    <w:rsid w:val="00E578BA"/>
    <w:rsid w:val="00E6017B"/>
    <w:rsid w:val="00E610D2"/>
    <w:rsid w:val="00E617CF"/>
    <w:rsid w:val="00E63DAA"/>
    <w:rsid w:val="00E65C3A"/>
    <w:rsid w:val="00E65D9B"/>
    <w:rsid w:val="00E660EB"/>
    <w:rsid w:val="00E66547"/>
    <w:rsid w:val="00E67092"/>
    <w:rsid w:val="00E67C23"/>
    <w:rsid w:val="00E709D6"/>
    <w:rsid w:val="00E70C4E"/>
    <w:rsid w:val="00E70F2E"/>
    <w:rsid w:val="00E71539"/>
    <w:rsid w:val="00E715A2"/>
    <w:rsid w:val="00E716E9"/>
    <w:rsid w:val="00E71997"/>
    <w:rsid w:val="00E71A4A"/>
    <w:rsid w:val="00E727EA"/>
    <w:rsid w:val="00E73124"/>
    <w:rsid w:val="00E73EC5"/>
    <w:rsid w:val="00E741B6"/>
    <w:rsid w:val="00E745B8"/>
    <w:rsid w:val="00E7480E"/>
    <w:rsid w:val="00E75616"/>
    <w:rsid w:val="00E7565C"/>
    <w:rsid w:val="00E7578D"/>
    <w:rsid w:val="00E75862"/>
    <w:rsid w:val="00E75E3B"/>
    <w:rsid w:val="00E766F9"/>
    <w:rsid w:val="00E778CC"/>
    <w:rsid w:val="00E804AC"/>
    <w:rsid w:val="00E80E68"/>
    <w:rsid w:val="00E81417"/>
    <w:rsid w:val="00E81439"/>
    <w:rsid w:val="00E8187E"/>
    <w:rsid w:val="00E822DA"/>
    <w:rsid w:val="00E8496F"/>
    <w:rsid w:val="00E84AA4"/>
    <w:rsid w:val="00E84E0F"/>
    <w:rsid w:val="00E852AB"/>
    <w:rsid w:val="00E853E2"/>
    <w:rsid w:val="00E854C3"/>
    <w:rsid w:val="00E85A00"/>
    <w:rsid w:val="00E85AA0"/>
    <w:rsid w:val="00E86EDF"/>
    <w:rsid w:val="00E8728A"/>
    <w:rsid w:val="00E87BCB"/>
    <w:rsid w:val="00E87FC8"/>
    <w:rsid w:val="00E90657"/>
    <w:rsid w:val="00E9070C"/>
    <w:rsid w:val="00E90B4E"/>
    <w:rsid w:val="00E90B99"/>
    <w:rsid w:val="00E90E2E"/>
    <w:rsid w:val="00E9191D"/>
    <w:rsid w:val="00E91F2F"/>
    <w:rsid w:val="00E93006"/>
    <w:rsid w:val="00E93B7D"/>
    <w:rsid w:val="00E93B93"/>
    <w:rsid w:val="00E94939"/>
    <w:rsid w:val="00E94A15"/>
    <w:rsid w:val="00E94AA6"/>
    <w:rsid w:val="00E94EE9"/>
    <w:rsid w:val="00E950F3"/>
    <w:rsid w:val="00E95234"/>
    <w:rsid w:val="00E95676"/>
    <w:rsid w:val="00E97B59"/>
    <w:rsid w:val="00EA1159"/>
    <w:rsid w:val="00EA1A47"/>
    <w:rsid w:val="00EA1E37"/>
    <w:rsid w:val="00EA2A93"/>
    <w:rsid w:val="00EA2BB9"/>
    <w:rsid w:val="00EA2FDF"/>
    <w:rsid w:val="00EA3442"/>
    <w:rsid w:val="00EA3585"/>
    <w:rsid w:val="00EA3655"/>
    <w:rsid w:val="00EA3D74"/>
    <w:rsid w:val="00EA5ED6"/>
    <w:rsid w:val="00EA6EBB"/>
    <w:rsid w:val="00EA7126"/>
    <w:rsid w:val="00EA7380"/>
    <w:rsid w:val="00EA76A3"/>
    <w:rsid w:val="00EA7A8A"/>
    <w:rsid w:val="00EA7D9B"/>
    <w:rsid w:val="00EA7E7C"/>
    <w:rsid w:val="00EB0354"/>
    <w:rsid w:val="00EB0A54"/>
    <w:rsid w:val="00EB11EE"/>
    <w:rsid w:val="00EB241B"/>
    <w:rsid w:val="00EB3FFC"/>
    <w:rsid w:val="00EB459F"/>
    <w:rsid w:val="00EB4E2C"/>
    <w:rsid w:val="00EB5238"/>
    <w:rsid w:val="00EB5C05"/>
    <w:rsid w:val="00EB5D6C"/>
    <w:rsid w:val="00EB5DBB"/>
    <w:rsid w:val="00EB5E34"/>
    <w:rsid w:val="00EB5F37"/>
    <w:rsid w:val="00EB63FC"/>
    <w:rsid w:val="00EB6849"/>
    <w:rsid w:val="00EB6923"/>
    <w:rsid w:val="00EB7E0D"/>
    <w:rsid w:val="00EC055B"/>
    <w:rsid w:val="00EC08AA"/>
    <w:rsid w:val="00EC0935"/>
    <w:rsid w:val="00EC0D19"/>
    <w:rsid w:val="00EC32C1"/>
    <w:rsid w:val="00EC3F2D"/>
    <w:rsid w:val="00EC3FA7"/>
    <w:rsid w:val="00EC3FD5"/>
    <w:rsid w:val="00EC3FEC"/>
    <w:rsid w:val="00EC484E"/>
    <w:rsid w:val="00EC5B36"/>
    <w:rsid w:val="00EC5F4E"/>
    <w:rsid w:val="00EC67AF"/>
    <w:rsid w:val="00EC6943"/>
    <w:rsid w:val="00EC7662"/>
    <w:rsid w:val="00EC7A91"/>
    <w:rsid w:val="00ED042E"/>
    <w:rsid w:val="00ED14F8"/>
    <w:rsid w:val="00ED1F9D"/>
    <w:rsid w:val="00ED2283"/>
    <w:rsid w:val="00ED4389"/>
    <w:rsid w:val="00ED4C59"/>
    <w:rsid w:val="00ED5E1C"/>
    <w:rsid w:val="00ED5E2A"/>
    <w:rsid w:val="00ED6C68"/>
    <w:rsid w:val="00ED7513"/>
    <w:rsid w:val="00ED751D"/>
    <w:rsid w:val="00ED7B02"/>
    <w:rsid w:val="00ED7FFE"/>
    <w:rsid w:val="00EE06A3"/>
    <w:rsid w:val="00EE189F"/>
    <w:rsid w:val="00EE3722"/>
    <w:rsid w:val="00EE4C5D"/>
    <w:rsid w:val="00EE52B6"/>
    <w:rsid w:val="00EE5CA0"/>
    <w:rsid w:val="00EE7035"/>
    <w:rsid w:val="00EE7493"/>
    <w:rsid w:val="00EE7A81"/>
    <w:rsid w:val="00EF0A46"/>
    <w:rsid w:val="00EF179C"/>
    <w:rsid w:val="00EF185D"/>
    <w:rsid w:val="00EF1971"/>
    <w:rsid w:val="00EF1C6C"/>
    <w:rsid w:val="00EF1DB6"/>
    <w:rsid w:val="00EF2866"/>
    <w:rsid w:val="00EF2DB8"/>
    <w:rsid w:val="00EF3E0F"/>
    <w:rsid w:val="00EF42C3"/>
    <w:rsid w:val="00EF44D1"/>
    <w:rsid w:val="00EF49AA"/>
    <w:rsid w:val="00EF5D28"/>
    <w:rsid w:val="00EF6404"/>
    <w:rsid w:val="00EF6B6B"/>
    <w:rsid w:val="00EF6EB9"/>
    <w:rsid w:val="00EF703D"/>
    <w:rsid w:val="00F0042E"/>
    <w:rsid w:val="00F005AE"/>
    <w:rsid w:val="00F00C7C"/>
    <w:rsid w:val="00F01EF4"/>
    <w:rsid w:val="00F02E36"/>
    <w:rsid w:val="00F03255"/>
    <w:rsid w:val="00F037C9"/>
    <w:rsid w:val="00F0510B"/>
    <w:rsid w:val="00F057F8"/>
    <w:rsid w:val="00F05D96"/>
    <w:rsid w:val="00F05EA0"/>
    <w:rsid w:val="00F061B8"/>
    <w:rsid w:val="00F063F5"/>
    <w:rsid w:val="00F06C61"/>
    <w:rsid w:val="00F0710F"/>
    <w:rsid w:val="00F07298"/>
    <w:rsid w:val="00F07E3D"/>
    <w:rsid w:val="00F10548"/>
    <w:rsid w:val="00F1297D"/>
    <w:rsid w:val="00F12A0A"/>
    <w:rsid w:val="00F12B6D"/>
    <w:rsid w:val="00F13399"/>
    <w:rsid w:val="00F140A2"/>
    <w:rsid w:val="00F15173"/>
    <w:rsid w:val="00F15A17"/>
    <w:rsid w:val="00F171B0"/>
    <w:rsid w:val="00F17F3C"/>
    <w:rsid w:val="00F20550"/>
    <w:rsid w:val="00F217E4"/>
    <w:rsid w:val="00F21992"/>
    <w:rsid w:val="00F21AD2"/>
    <w:rsid w:val="00F21C0A"/>
    <w:rsid w:val="00F21CF9"/>
    <w:rsid w:val="00F22855"/>
    <w:rsid w:val="00F22B7C"/>
    <w:rsid w:val="00F22C00"/>
    <w:rsid w:val="00F2333F"/>
    <w:rsid w:val="00F23471"/>
    <w:rsid w:val="00F24E5A"/>
    <w:rsid w:val="00F24EF2"/>
    <w:rsid w:val="00F25138"/>
    <w:rsid w:val="00F265ED"/>
    <w:rsid w:val="00F26667"/>
    <w:rsid w:val="00F26C26"/>
    <w:rsid w:val="00F26C5E"/>
    <w:rsid w:val="00F30D66"/>
    <w:rsid w:val="00F32094"/>
    <w:rsid w:val="00F32461"/>
    <w:rsid w:val="00F32858"/>
    <w:rsid w:val="00F34003"/>
    <w:rsid w:val="00F34086"/>
    <w:rsid w:val="00F343D4"/>
    <w:rsid w:val="00F34540"/>
    <w:rsid w:val="00F35208"/>
    <w:rsid w:val="00F35A92"/>
    <w:rsid w:val="00F366A8"/>
    <w:rsid w:val="00F3720B"/>
    <w:rsid w:val="00F3739E"/>
    <w:rsid w:val="00F377C7"/>
    <w:rsid w:val="00F421FD"/>
    <w:rsid w:val="00F423E9"/>
    <w:rsid w:val="00F437AF"/>
    <w:rsid w:val="00F43B59"/>
    <w:rsid w:val="00F44A64"/>
    <w:rsid w:val="00F450D4"/>
    <w:rsid w:val="00F4595D"/>
    <w:rsid w:val="00F45AC2"/>
    <w:rsid w:val="00F46183"/>
    <w:rsid w:val="00F4638D"/>
    <w:rsid w:val="00F4799B"/>
    <w:rsid w:val="00F50DAD"/>
    <w:rsid w:val="00F5158C"/>
    <w:rsid w:val="00F51AA5"/>
    <w:rsid w:val="00F51D6D"/>
    <w:rsid w:val="00F5250D"/>
    <w:rsid w:val="00F532E3"/>
    <w:rsid w:val="00F5403F"/>
    <w:rsid w:val="00F55560"/>
    <w:rsid w:val="00F55AB7"/>
    <w:rsid w:val="00F55EEF"/>
    <w:rsid w:val="00F561D8"/>
    <w:rsid w:val="00F5677D"/>
    <w:rsid w:val="00F5772A"/>
    <w:rsid w:val="00F6009B"/>
    <w:rsid w:val="00F621D8"/>
    <w:rsid w:val="00F62BE3"/>
    <w:rsid w:val="00F636E0"/>
    <w:rsid w:val="00F6407A"/>
    <w:rsid w:val="00F64CD2"/>
    <w:rsid w:val="00F64E73"/>
    <w:rsid w:val="00F65D49"/>
    <w:rsid w:val="00F66112"/>
    <w:rsid w:val="00F66771"/>
    <w:rsid w:val="00F66FAF"/>
    <w:rsid w:val="00F6702D"/>
    <w:rsid w:val="00F7093D"/>
    <w:rsid w:val="00F70C31"/>
    <w:rsid w:val="00F70CC3"/>
    <w:rsid w:val="00F70E92"/>
    <w:rsid w:val="00F7122F"/>
    <w:rsid w:val="00F713E6"/>
    <w:rsid w:val="00F71503"/>
    <w:rsid w:val="00F71784"/>
    <w:rsid w:val="00F71A00"/>
    <w:rsid w:val="00F71B2B"/>
    <w:rsid w:val="00F71CC7"/>
    <w:rsid w:val="00F74117"/>
    <w:rsid w:val="00F74732"/>
    <w:rsid w:val="00F74A83"/>
    <w:rsid w:val="00F750ED"/>
    <w:rsid w:val="00F75474"/>
    <w:rsid w:val="00F7558F"/>
    <w:rsid w:val="00F75EE6"/>
    <w:rsid w:val="00F75F0F"/>
    <w:rsid w:val="00F76EB3"/>
    <w:rsid w:val="00F77BE4"/>
    <w:rsid w:val="00F81753"/>
    <w:rsid w:val="00F82E09"/>
    <w:rsid w:val="00F8303B"/>
    <w:rsid w:val="00F830D0"/>
    <w:rsid w:val="00F8410E"/>
    <w:rsid w:val="00F848E3"/>
    <w:rsid w:val="00F8494C"/>
    <w:rsid w:val="00F85013"/>
    <w:rsid w:val="00F859F0"/>
    <w:rsid w:val="00F860E1"/>
    <w:rsid w:val="00F861FA"/>
    <w:rsid w:val="00F87450"/>
    <w:rsid w:val="00F87AE2"/>
    <w:rsid w:val="00F90602"/>
    <w:rsid w:val="00F9100C"/>
    <w:rsid w:val="00F923CD"/>
    <w:rsid w:val="00F92C06"/>
    <w:rsid w:val="00F93E90"/>
    <w:rsid w:val="00F948C0"/>
    <w:rsid w:val="00F949BE"/>
    <w:rsid w:val="00F961A6"/>
    <w:rsid w:val="00F96FD8"/>
    <w:rsid w:val="00F97AC4"/>
    <w:rsid w:val="00F97DFF"/>
    <w:rsid w:val="00FA142D"/>
    <w:rsid w:val="00FA15C1"/>
    <w:rsid w:val="00FA1BAE"/>
    <w:rsid w:val="00FA24C8"/>
    <w:rsid w:val="00FA2828"/>
    <w:rsid w:val="00FA4BA3"/>
    <w:rsid w:val="00FA5E65"/>
    <w:rsid w:val="00FA64C9"/>
    <w:rsid w:val="00FA72CB"/>
    <w:rsid w:val="00FB0605"/>
    <w:rsid w:val="00FB0F1C"/>
    <w:rsid w:val="00FB100A"/>
    <w:rsid w:val="00FB1202"/>
    <w:rsid w:val="00FB151A"/>
    <w:rsid w:val="00FB2064"/>
    <w:rsid w:val="00FB3409"/>
    <w:rsid w:val="00FB34DA"/>
    <w:rsid w:val="00FB36C7"/>
    <w:rsid w:val="00FB46DE"/>
    <w:rsid w:val="00FB4F44"/>
    <w:rsid w:val="00FB5ABF"/>
    <w:rsid w:val="00FB625B"/>
    <w:rsid w:val="00FB79E0"/>
    <w:rsid w:val="00FB7A6A"/>
    <w:rsid w:val="00FC10E2"/>
    <w:rsid w:val="00FC1225"/>
    <w:rsid w:val="00FC1CA8"/>
    <w:rsid w:val="00FC1FF5"/>
    <w:rsid w:val="00FC20CC"/>
    <w:rsid w:val="00FC2292"/>
    <w:rsid w:val="00FC358F"/>
    <w:rsid w:val="00FC3B48"/>
    <w:rsid w:val="00FC3E6B"/>
    <w:rsid w:val="00FC4F05"/>
    <w:rsid w:val="00FC554F"/>
    <w:rsid w:val="00FC6108"/>
    <w:rsid w:val="00FC6165"/>
    <w:rsid w:val="00FC7F40"/>
    <w:rsid w:val="00FD03D0"/>
    <w:rsid w:val="00FD0455"/>
    <w:rsid w:val="00FD0F5A"/>
    <w:rsid w:val="00FD1269"/>
    <w:rsid w:val="00FD1988"/>
    <w:rsid w:val="00FD1E87"/>
    <w:rsid w:val="00FD2A64"/>
    <w:rsid w:val="00FD2D15"/>
    <w:rsid w:val="00FD3437"/>
    <w:rsid w:val="00FD3AF8"/>
    <w:rsid w:val="00FD5318"/>
    <w:rsid w:val="00FD6933"/>
    <w:rsid w:val="00FD725A"/>
    <w:rsid w:val="00FD7D71"/>
    <w:rsid w:val="00FE024B"/>
    <w:rsid w:val="00FE1264"/>
    <w:rsid w:val="00FE188D"/>
    <w:rsid w:val="00FE1A89"/>
    <w:rsid w:val="00FE1DD8"/>
    <w:rsid w:val="00FE1E71"/>
    <w:rsid w:val="00FE1EBE"/>
    <w:rsid w:val="00FE3AA5"/>
    <w:rsid w:val="00FE4160"/>
    <w:rsid w:val="00FE6911"/>
    <w:rsid w:val="00FE7C19"/>
    <w:rsid w:val="00FF0232"/>
    <w:rsid w:val="00FF07BC"/>
    <w:rsid w:val="00FF15E0"/>
    <w:rsid w:val="00FF2BB0"/>
    <w:rsid w:val="00FF30E3"/>
    <w:rsid w:val="00FF3640"/>
    <w:rsid w:val="00FF381D"/>
    <w:rsid w:val="00FF481F"/>
    <w:rsid w:val="00FF50FF"/>
    <w:rsid w:val="00FF558A"/>
    <w:rsid w:val="00FF5B74"/>
    <w:rsid w:val="00FF771A"/>
    <w:rsid w:val="3BE04847"/>
    <w:rsid w:val="624123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ABD9AEB"/>
  <w15:docId w15:val="{778B3CFC-FB23-411F-86C0-5A5F345EEB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 w:qFormat="1"/>
    <w:lsdException w:name="Body Text First Indent 2" w:semiHidden="1" w:unhideWhenUsed="1" w:qFormat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eastAsia="zh-CN"/>
    </w:rPr>
  </w:style>
  <w:style w:type="paragraph" w:styleId="Heading1">
    <w:name w:val="heading 1"/>
    <w:basedOn w:val="Normal"/>
    <w:next w:val="Normal"/>
    <w:link w:val="Heading1Char"/>
    <w:uiPriority w:val="9"/>
    <w:qFormat/>
    <w:rsid w:val="003B495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941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Pr>
      <w:sz w:val="24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qFormat/>
    <w:pPr>
      <w:ind w:firstLineChars="100" w:firstLine="420"/>
    </w:pPr>
  </w:style>
  <w:style w:type="paragraph" w:styleId="BodyText">
    <w:name w:val="Body Text"/>
    <w:basedOn w:val="Normal"/>
    <w:link w:val="BodyTextChar"/>
    <w:uiPriority w:val="99"/>
    <w:semiHidden/>
    <w:unhideWhenUsed/>
    <w:qFormat/>
    <w:pPr>
      <w:spacing w:after="120"/>
    </w:pPr>
  </w:style>
  <w:style w:type="paragraph" w:styleId="Caption">
    <w:name w:val="caption"/>
    <w:basedOn w:val="Normal"/>
    <w:next w:val="Normal"/>
    <w:uiPriority w:val="35"/>
    <w:semiHidden/>
    <w:unhideWhenUsed/>
    <w:qFormat/>
    <w:rPr>
      <w:rFonts w:asciiTheme="majorHAnsi" w:eastAsia="黑体" w:hAnsiTheme="majorHAnsi" w:cstheme="majorBidi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pPr>
      <w:spacing w:after="120"/>
      <w:ind w:leftChars="200" w:left="420"/>
    </w:pPr>
  </w:style>
  <w:style w:type="paragraph" w:styleId="BalloonText">
    <w:name w:val="Balloon Text"/>
    <w:basedOn w:val="Normal"/>
    <w:link w:val="BalloonTextChar"/>
    <w:uiPriority w:val="99"/>
    <w:unhideWhenUsed/>
    <w:qFormat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qFormat/>
    <w:pPr>
      <w:ind w:firstLineChars="200" w:firstLine="420"/>
    </w:p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18"/>
      <w:szCs w:val="18"/>
    </w:rPr>
  </w:style>
  <w:style w:type="table" w:styleId="TableGrid">
    <w:name w:val="Table Grid"/>
    <w:basedOn w:val="TableNormal"/>
    <w:uiPriority w:val="39"/>
    <w:rPr>
      <w:rFonts w:asciiTheme="majorHAnsi" w:eastAsiaTheme="minorEastAsia" w:hAnsiTheme="maj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ListParagraph">
    <w:name w:val="List Paragraph"/>
    <w:basedOn w:val="Normal"/>
    <w:uiPriority w:val="34"/>
    <w:qFormat/>
    <w:pPr>
      <w:ind w:firstLineChars="200" w:firstLine="420"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Lucida Grande" w:hAnsi="Lucida Grande" w:cs="Lucida Grande"/>
      <w:sz w:val="18"/>
      <w:szCs w:val="18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b/>
      <w:bCs/>
      <w:sz w:val="20"/>
      <w:szCs w:val="20"/>
    </w:rPr>
  </w:style>
  <w:style w:type="paragraph" w:customStyle="1" w:styleId="1">
    <w:name w:val="修订1"/>
    <w:hidden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2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sz w:val="18"/>
      <w:szCs w:val="18"/>
    </w:rPr>
  </w:style>
  <w:style w:type="paragraph" w:customStyle="1" w:styleId="Revision1">
    <w:name w:val="Revision1"/>
    <w:hidden/>
    <w:uiPriority w:val="99"/>
    <w:semiHidden/>
    <w:rPr>
      <w:rFonts w:asciiTheme="minorHAnsi" w:eastAsiaTheme="minorEastAsia" w:hAnsiTheme="minorHAnsi" w:cstheme="minorBidi"/>
      <w:kern w:val="2"/>
      <w:sz w:val="21"/>
      <w:szCs w:val="22"/>
      <w:lang w:eastAsia="zh-CN"/>
    </w:rPr>
  </w:style>
  <w:style w:type="character" w:customStyle="1" w:styleId="BodyTextChar">
    <w:name w:val="Body Text Char"/>
    <w:basedOn w:val="DefaultParagraphFont"/>
    <w:link w:val="BodyText"/>
    <w:uiPriority w:val="99"/>
    <w:semiHidden/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Revision">
    <w:name w:val="Revision"/>
    <w:hidden/>
    <w:uiPriority w:val="99"/>
    <w:unhideWhenUsed/>
    <w:rsid w:val="00BC7734"/>
    <w:rPr>
      <w:rFonts w:asciiTheme="minorHAnsi" w:eastAsiaTheme="minorEastAsia" w:hAnsiTheme="minorHAnsi" w:cstheme="minorBidi"/>
      <w:kern w:val="2"/>
      <w:sz w:val="21"/>
      <w:szCs w:val="22"/>
      <w:lang w:eastAsia="zh-CN"/>
    </w:rPr>
  </w:style>
  <w:style w:type="character" w:styleId="PageNumber">
    <w:name w:val="page number"/>
    <w:basedOn w:val="DefaultParagraphFont"/>
    <w:uiPriority w:val="99"/>
    <w:semiHidden/>
    <w:unhideWhenUsed/>
    <w:rsid w:val="000F3E17"/>
  </w:style>
  <w:style w:type="character" w:styleId="LineNumber">
    <w:name w:val="line number"/>
    <w:basedOn w:val="DefaultParagraphFont"/>
    <w:uiPriority w:val="99"/>
    <w:semiHidden/>
    <w:unhideWhenUsed/>
    <w:rsid w:val="000F3E17"/>
  </w:style>
  <w:style w:type="paragraph" w:customStyle="1" w:styleId="EndNoteBibliographyTitle">
    <w:name w:val="EndNote Bibliography Title"/>
    <w:basedOn w:val="Normal"/>
    <w:link w:val="EndNoteBibliographyTitle0"/>
    <w:rsid w:val="006340D1"/>
    <w:pPr>
      <w:jc w:val="center"/>
    </w:pPr>
    <w:rPr>
      <w:rFonts w:ascii="Times New Roman" w:hAnsi="Times New Roman" w:cs="Times New Roman"/>
      <w:noProof/>
      <w:sz w:val="24"/>
    </w:rPr>
  </w:style>
  <w:style w:type="character" w:customStyle="1" w:styleId="EndNoteBibliographyTitle0">
    <w:name w:val="EndNote Bibliography Title 字符"/>
    <w:basedOn w:val="DefaultParagraphFont"/>
    <w:link w:val="EndNoteBibliographyTitle"/>
    <w:rsid w:val="006340D1"/>
    <w:rPr>
      <w:rFonts w:eastAsiaTheme="minorEastAsia"/>
      <w:noProof/>
      <w:kern w:val="2"/>
      <w:sz w:val="24"/>
      <w:szCs w:val="22"/>
      <w:lang w:eastAsia="zh-CN"/>
    </w:rPr>
  </w:style>
  <w:style w:type="paragraph" w:customStyle="1" w:styleId="EndNoteBibliography">
    <w:name w:val="EndNote Bibliography"/>
    <w:basedOn w:val="Normal"/>
    <w:link w:val="EndNoteBibliography0"/>
    <w:rsid w:val="006340D1"/>
    <w:rPr>
      <w:rFonts w:ascii="Times New Roman" w:hAnsi="Times New Roman" w:cs="Times New Roman"/>
      <w:noProof/>
      <w:sz w:val="24"/>
    </w:rPr>
  </w:style>
  <w:style w:type="character" w:customStyle="1" w:styleId="EndNoteBibliography0">
    <w:name w:val="EndNote Bibliography 字符"/>
    <w:basedOn w:val="DefaultParagraphFont"/>
    <w:link w:val="EndNoteBibliography"/>
    <w:rsid w:val="006340D1"/>
    <w:rPr>
      <w:rFonts w:eastAsiaTheme="minorEastAsia"/>
      <w:noProof/>
      <w:kern w:val="2"/>
      <w:sz w:val="24"/>
      <w:szCs w:val="22"/>
      <w:lang w:eastAsia="zh-CN"/>
    </w:rPr>
  </w:style>
  <w:style w:type="character" w:customStyle="1" w:styleId="10">
    <w:name w:val="未处理的提及1"/>
    <w:basedOn w:val="DefaultParagraphFont"/>
    <w:uiPriority w:val="99"/>
    <w:semiHidden/>
    <w:unhideWhenUsed/>
    <w:rsid w:val="006340D1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20436"/>
    <w:rPr>
      <w:color w:val="954F72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9E502A"/>
    <w:rPr>
      <w:i/>
      <w:iCs/>
    </w:rPr>
  </w:style>
  <w:style w:type="character" w:customStyle="1" w:styleId="2">
    <w:name w:val="未处理的提及2"/>
    <w:basedOn w:val="DefaultParagraphFont"/>
    <w:uiPriority w:val="99"/>
    <w:semiHidden/>
    <w:unhideWhenUsed/>
    <w:rsid w:val="00F21992"/>
    <w:rPr>
      <w:color w:val="605E5C"/>
      <w:shd w:val="clear" w:color="auto" w:fill="E1DFDD"/>
    </w:rPr>
  </w:style>
  <w:style w:type="character" w:customStyle="1" w:styleId="3">
    <w:name w:val="未处理的提及3"/>
    <w:basedOn w:val="DefaultParagraphFont"/>
    <w:uiPriority w:val="99"/>
    <w:semiHidden/>
    <w:unhideWhenUsed/>
    <w:rsid w:val="00F22855"/>
    <w:rPr>
      <w:color w:val="605E5C"/>
      <w:shd w:val="clear" w:color="auto" w:fill="E1DFDD"/>
    </w:rPr>
  </w:style>
  <w:style w:type="character" w:customStyle="1" w:styleId="4">
    <w:name w:val="未处理的提及4"/>
    <w:basedOn w:val="DefaultParagraphFont"/>
    <w:uiPriority w:val="99"/>
    <w:semiHidden/>
    <w:unhideWhenUsed/>
    <w:rsid w:val="004B39EA"/>
    <w:rPr>
      <w:color w:val="605E5C"/>
      <w:shd w:val="clear" w:color="auto" w:fill="E1DFDD"/>
    </w:rPr>
  </w:style>
  <w:style w:type="character" w:customStyle="1" w:styleId="5">
    <w:name w:val="未处理的提及5"/>
    <w:basedOn w:val="DefaultParagraphFont"/>
    <w:uiPriority w:val="99"/>
    <w:semiHidden/>
    <w:unhideWhenUsed/>
    <w:rsid w:val="00B363BB"/>
    <w:rPr>
      <w:color w:val="605E5C"/>
      <w:shd w:val="clear" w:color="auto" w:fill="E1DFDD"/>
    </w:rPr>
  </w:style>
  <w:style w:type="character" w:customStyle="1" w:styleId="6">
    <w:name w:val="未处理的提及6"/>
    <w:basedOn w:val="DefaultParagraphFont"/>
    <w:uiPriority w:val="99"/>
    <w:semiHidden/>
    <w:unhideWhenUsed/>
    <w:rsid w:val="005E1035"/>
    <w:rPr>
      <w:color w:val="605E5C"/>
      <w:shd w:val="clear" w:color="auto" w:fill="E1DFDD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3448D"/>
    <w:rPr>
      <w:color w:val="605E5C"/>
      <w:shd w:val="clear" w:color="auto" w:fill="E1DFDD"/>
    </w:rPr>
  </w:style>
  <w:style w:type="character" w:customStyle="1" w:styleId="Heading2Char">
    <w:name w:val="Heading 2 Char"/>
    <w:basedOn w:val="DefaultParagraphFont"/>
    <w:link w:val="Heading2"/>
    <w:uiPriority w:val="9"/>
    <w:rsid w:val="00394137"/>
    <w:rPr>
      <w:rFonts w:asciiTheme="majorHAnsi" w:eastAsiaTheme="majorEastAsia" w:hAnsiTheme="majorHAnsi" w:cstheme="majorBidi"/>
      <w:b/>
      <w:bCs/>
      <w:kern w:val="2"/>
      <w:sz w:val="32"/>
      <w:szCs w:val="32"/>
      <w:lang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3B4955"/>
    <w:rPr>
      <w:rFonts w:asciiTheme="minorHAnsi" w:eastAsiaTheme="minorEastAsia" w:hAnsiTheme="minorHAnsi" w:cstheme="minorBidi"/>
      <w:b/>
      <w:bCs/>
      <w:kern w:val="44"/>
      <w:sz w:val="44"/>
      <w:szCs w:val="44"/>
      <w:lang w:eastAsia="zh-CN"/>
    </w:rPr>
  </w:style>
  <w:style w:type="paragraph" w:styleId="NormalWeb">
    <w:name w:val="Normal (Web)"/>
    <w:basedOn w:val="Normal"/>
    <w:uiPriority w:val="99"/>
    <w:semiHidden/>
    <w:unhideWhenUsed/>
    <w:rsid w:val="00287BF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A83AEF"/>
    <w:rPr>
      <w:color w:val="605E5C"/>
      <w:shd w:val="clear" w:color="auto" w:fill="E1DFDD"/>
    </w:rPr>
  </w:style>
  <w:style w:type="character" w:customStyle="1" w:styleId="7">
    <w:name w:val="未处理的提及7"/>
    <w:basedOn w:val="DefaultParagraphFont"/>
    <w:uiPriority w:val="99"/>
    <w:semiHidden/>
    <w:unhideWhenUsed/>
    <w:rsid w:val="000832D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9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66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776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445348">
              <w:marLeft w:val="0"/>
              <w:marRight w:val="0"/>
              <w:marTop w:val="0"/>
              <w:marBottom w:val="0"/>
              <w:divBdr>
                <w:top w:val="single" w:sz="6" w:space="0" w:color="DEDEDE"/>
                <w:left w:val="single" w:sz="6" w:space="0" w:color="DEDEDE"/>
                <w:bottom w:val="single" w:sz="6" w:space="0" w:color="DEDEDE"/>
                <w:right w:val="single" w:sz="6" w:space="0" w:color="DEDEDE"/>
              </w:divBdr>
              <w:divsChild>
                <w:div w:id="834682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9626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54142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4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745817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17673109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0363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9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20" Type="http://schemas.openxmlformats.org/officeDocument/2006/relationships/header" Target="header1.xml"/><Relationship Id="rId21" Type="http://schemas.openxmlformats.org/officeDocument/2006/relationships/header" Target="header2.xml"/><Relationship Id="rId22" Type="http://schemas.openxmlformats.org/officeDocument/2006/relationships/footer" Target="footer1.xml"/><Relationship Id="rId23" Type="http://schemas.openxmlformats.org/officeDocument/2006/relationships/footer" Target="footer2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1.bin"/><Relationship Id="rId12" Type="http://schemas.openxmlformats.org/officeDocument/2006/relationships/image" Target="media/image3.wmf"/><Relationship Id="rId13" Type="http://schemas.openxmlformats.org/officeDocument/2006/relationships/oleObject" Target="embeddings/oleObject2.bin"/><Relationship Id="rId14" Type="http://schemas.openxmlformats.org/officeDocument/2006/relationships/image" Target="media/image4.png"/><Relationship Id="rId15" Type="http://schemas.openxmlformats.org/officeDocument/2006/relationships/image" Target="media/image5.wmf"/><Relationship Id="rId16" Type="http://schemas.openxmlformats.org/officeDocument/2006/relationships/oleObject" Target="embeddings/oleObject3.bin"/><Relationship Id="rId17" Type="http://schemas.openxmlformats.org/officeDocument/2006/relationships/image" Target="media/image6.wmf"/><Relationship Id="rId18" Type="http://schemas.openxmlformats.org/officeDocument/2006/relationships/oleObject" Target="embeddings/oleObject4.bin"/><Relationship Id="rId19" Type="http://schemas.openxmlformats.org/officeDocument/2006/relationships/image" Target="media/image7.png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numbering" Target="numbering.xml"/><Relationship Id="rId4" Type="http://schemas.openxmlformats.org/officeDocument/2006/relationships/styles" Target="style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37203EE-C538-074F-9CF1-F3307A9EA9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27</Words>
  <Characters>730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MRR</Company>
  <LinksUpToDate>false</LinksUpToDate>
  <CharactersWithSpaces>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驰</dc:creator>
  <cp:keywords/>
  <dc:description/>
  <cp:lastModifiedBy>Microsoft Office User</cp:lastModifiedBy>
  <cp:revision>4</cp:revision>
  <cp:lastPrinted>2018-10-05T18:48:00Z</cp:lastPrinted>
  <dcterms:created xsi:type="dcterms:W3CDTF">2019-03-29T01:57:00Z</dcterms:created>
  <dcterms:modified xsi:type="dcterms:W3CDTF">2019-06-27T0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